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09CC" w:rsidRDefault="007A7902">
      <w:pPr>
        <w:pStyle w:val="Heading1"/>
        <w:bidi/>
        <w:spacing w:before="161"/>
        <w:ind w:left="831" w:right="835"/>
        <w:jc w:val="center"/>
        <w:rPr>
          <w:w w:val="125"/>
          <w:rtl/>
        </w:rPr>
      </w:pPr>
      <w:r>
        <w:rPr>
          <w:w w:val="125"/>
          <w:rtl/>
        </w:rPr>
        <w:t>اﻟﺠﻤﻬﻮرﻳﺔ</w:t>
      </w:r>
      <w:r>
        <w:rPr>
          <w:spacing w:val="-67"/>
          <w:w w:val="125"/>
          <w:rtl/>
        </w:rPr>
        <w:t xml:space="preserve"> </w:t>
      </w:r>
      <w:r>
        <w:rPr>
          <w:w w:val="125"/>
          <w:rtl/>
        </w:rPr>
        <w:t>اﻟﺠﺰاﺋﺮﻳﺔ اﻟﺪﻳﻤﻘﺮاﻃﻴﺔ اﻟﺸﻌﺒﻴﺔ</w:t>
      </w:r>
    </w:p>
    <w:p w:rsidR="002068C1" w:rsidRPr="0057224C" w:rsidRDefault="004B69CF" w:rsidP="0057224C">
      <w:pPr>
        <w:pStyle w:val="Heading1"/>
        <w:bidi/>
        <w:spacing w:before="161"/>
        <w:ind w:left="0" w:right="835"/>
        <w:rPr>
          <w:rtl/>
          <w:lang w:val="fr-FR"/>
        </w:rPr>
      </w:pPr>
      <w:r>
        <w:rPr>
          <w:noProof/>
          <w:rtl/>
          <w:lang w:val="fr-FR" w:eastAsia="fr-FR"/>
        </w:rPr>
        <w:pict>
          <v:rect id="_x0000_s1115" style="position:absolute;left:0;text-align:left;margin-left:391.1pt;margin-top:8.8pt;width:140.9pt;height:21.3pt;z-index:251669504" stroked="f">
            <v:textbox>
              <w:txbxContent>
                <w:p w:rsidR="002068C1" w:rsidRPr="002068C1" w:rsidRDefault="002068C1" w:rsidP="002068C1">
                  <w:pPr>
                    <w:jc w:val="right"/>
                    <w:rPr>
                      <w:rFonts w:asciiTheme="minorBidi" w:hAnsiTheme="minorBidi" w:cs="Arial"/>
                      <w:b/>
                      <w:bCs/>
                      <w:sz w:val="28"/>
                      <w:szCs w:val="28"/>
                      <w:rtl/>
                    </w:rPr>
                  </w:pPr>
                  <w:proofErr w:type="gramStart"/>
                  <w:r w:rsidRPr="002068C1">
                    <w:rPr>
                      <w:rFonts w:asciiTheme="minorBidi" w:hAnsiTheme="minorBidi" w:cstheme="minorBidi"/>
                      <w:b/>
                      <w:bCs/>
                      <w:sz w:val="28"/>
                      <w:szCs w:val="28"/>
                      <w:highlight w:val="darkYellow"/>
                      <w:rtl/>
                    </w:rPr>
                    <w:t>متوسطة</w:t>
                  </w:r>
                  <w:r w:rsidRPr="002068C1">
                    <w:rPr>
                      <w:rFonts w:asciiTheme="minorBidi" w:hAnsiTheme="minorBidi" w:cstheme="minorBidi" w:hint="cs"/>
                      <w:b/>
                      <w:bCs/>
                      <w:sz w:val="28"/>
                      <w:szCs w:val="28"/>
                      <w:highlight w:val="darkYellow"/>
                      <w:rtl/>
                      <w:lang w:bidi="ar-DZ"/>
                    </w:rPr>
                    <w:t xml:space="preserve"> </w:t>
                  </w:r>
                  <w:r w:rsidRPr="002068C1">
                    <w:rPr>
                      <w:rFonts w:asciiTheme="minorBidi" w:hAnsiTheme="minorBidi" w:cstheme="minorBidi"/>
                      <w:b/>
                      <w:bCs/>
                      <w:sz w:val="28"/>
                      <w:szCs w:val="28"/>
                      <w:highlight w:val="darkYellow"/>
                      <w:rtl/>
                      <w:lang w:bidi="ar-DZ"/>
                    </w:rPr>
                    <w:t>:</w:t>
                  </w:r>
                  <w:proofErr w:type="gramEnd"/>
                </w:p>
              </w:txbxContent>
            </v:textbox>
          </v:rect>
        </w:pict>
      </w:r>
      <w:r>
        <w:rPr>
          <w:noProof/>
          <w:rtl/>
          <w:lang w:val="fr-FR" w:eastAsia="fr-FR"/>
        </w:rPr>
        <w:pict>
          <v:rect id="_x0000_s1116" style="position:absolute;left:0;text-align:left;margin-left:60.05pt;margin-top:8.8pt;width:115.2pt;height:22.5pt;z-index:251670528" stroked="f">
            <v:textbox>
              <w:txbxContent>
                <w:p w:rsidR="002068C1" w:rsidRPr="002068C1" w:rsidRDefault="002068C1">
                  <w:pPr>
                    <w:rPr>
                      <w:sz w:val="28"/>
                      <w:szCs w:val="28"/>
                      <w:rtl/>
                    </w:rPr>
                  </w:pPr>
                  <w:proofErr w:type="gramStart"/>
                  <w:r w:rsidRPr="002068C1">
                    <w:rPr>
                      <w:rFonts w:hint="cs"/>
                      <w:sz w:val="28"/>
                      <w:szCs w:val="28"/>
                      <w:highlight w:val="darkYellow"/>
                      <w:rtl/>
                    </w:rPr>
                    <w:t>المستوى</w:t>
                  </w:r>
                  <w:proofErr w:type="gramEnd"/>
                  <w:r w:rsidRPr="002068C1">
                    <w:rPr>
                      <w:rFonts w:hint="cs"/>
                      <w:sz w:val="28"/>
                      <w:szCs w:val="28"/>
                      <w:highlight w:val="darkYellow"/>
                      <w:rtl/>
                      <w:lang w:bidi="ar-DZ"/>
                    </w:rPr>
                    <w:t xml:space="preserve">: </w:t>
                  </w:r>
                  <w:r w:rsidRPr="002068C1">
                    <w:rPr>
                      <w:rFonts w:hint="cs"/>
                      <w:sz w:val="28"/>
                      <w:szCs w:val="28"/>
                      <w:highlight w:val="darkYellow"/>
                      <w:rtl/>
                    </w:rPr>
                    <w:t>ثالثة متوسط</w:t>
                  </w:r>
                  <w:r w:rsidRPr="002068C1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ect>
        </w:pict>
      </w:r>
    </w:p>
    <w:p w:rsidR="006D2E11" w:rsidRDefault="004B69CF">
      <w:pPr>
        <w:spacing w:before="137"/>
        <w:ind w:left="835" w:right="909"/>
        <w:jc w:val="center"/>
        <w:rPr>
          <w:rFonts w:ascii="PMingLiU" w:hAnsi="PMingLiU" w:cs="PMingLiU"/>
          <w:w w:val="115"/>
          <w:sz w:val="24"/>
          <w:szCs w:val="24"/>
          <w:lang w:val="fr-FR"/>
        </w:rPr>
      </w:pPr>
      <w:r>
        <w:rPr>
          <w:rFonts w:ascii="PMingLiU" w:hAnsi="PMingLiU" w:cs="PMingLiU"/>
          <w:noProof/>
          <w:sz w:val="24"/>
          <w:szCs w:val="24"/>
          <w:lang w:val="fr-FR" w:eastAsia="fr-FR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1114" type="#_x0000_t176" style="position:absolute;left:0;text-align:left;margin-left:21.25pt;margin-top:18.45pt;width:68.3pt;height:26.95pt;z-index:251668480" fillcolor="#4f81bd [3204]" strokecolor="#f2f2f2 [3041]" strokeweight="1pt">
            <v:fill color2="#243f60 [1604]" angle="-135" focusposition=".5,.5" focussize="" focus="100%" type="gradient"/>
            <v:shadow on="t" type="perspective" color="#b8cce4 [1300]" opacity=".5" origin=",.5" offset="0,0" matrix=",-56756f,,.5"/>
            <v:textbox>
              <w:txbxContent>
                <w:p w:rsidR="006D2E11" w:rsidRPr="006D2E11" w:rsidRDefault="006D2E11" w:rsidP="006D2E11">
                  <w:pPr>
                    <w:spacing w:before="15"/>
                    <w:rPr>
                      <w:rFonts w:cstheme="minorBidi"/>
                      <w:sz w:val="30"/>
                      <w:szCs w:val="30"/>
                      <w:rtl/>
                      <w:lang w:val="fr-FR" w:bidi="ar-DZ"/>
                    </w:rPr>
                  </w:pPr>
                  <w:r>
                    <w:rPr>
                      <w:rFonts w:ascii="Book Antiqua" w:hAnsi="Book Antiqua" w:cstheme="minorBidi" w:hint="cs"/>
                      <w:b/>
                      <w:bCs/>
                      <w:w w:val="105"/>
                      <w:sz w:val="24"/>
                      <w:szCs w:val="24"/>
                      <w:rtl/>
                      <w:lang w:val="fr-FR" w:bidi="ar-DZ"/>
                    </w:rPr>
                    <w:t xml:space="preserve">المدة :01 </w:t>
                  </w:r>
                  <w:proofErr w:type="spellStart"/>
                  <w:r>
                    <w:rPr>
                      <w:rFonts w:ascii="Book Antiqua" w:hAnsi="Book Antiqua" w:cstheme="minorBidi" w:hint="cs"/>
                      <w:b/>
                      <w:bCs/>
                      <w:w w:val="105"/>
                      <w:sz w:val="24"/>
                      <w:szCs w:val="24"/>
                      <w:rtl/>
                      <w:lang w:val="fr-FR" w:bidi="ar-DZ"/>
                    </w:rPr>
                    <w:t>سا</w:t>
                  </w:r>
                  <w:proofErr w:type="spellEnd"/>
                </w:p>
                <w:p w:rsidR="006D2E11" w:rsidRDefault="006D2E11">
                  <w:pPr>
                    <w:rPr>
                      <w:rtl/>
                    </w:rPr>
                  </w:pPr>
                </w:p>
              </w:txbxContent>
            </v:textbox>
          </v:shape>
        </w:pict>
      </w:r>
      <w:r>
        <w:rPr>
          <w:rFonts w:ascii="PMingLiU" w:hAnsi="PMingLiU" w:cs="PMingLiU"/>
          <w:noProof/>
          <w:sz w:val="24"/>
          <w:szCs w:val="24"/>
          <w:lang w:val="fr-FR" w:eastAsia="fr-FR"/>
        </w:rPr>
        <w:pict>
          <v:roundrect id="_x0000_s1112" style="position:absolute;left:0;text-align:left;margin-left:138.65pt;margin-top:14.95pt;width:322.75pt;height:40.1pt;z-index:251666432" arcsize="10923f" stroked="f">
            <v:textbox style="mso-next-textbox:#_x0000_s1112">
              <w:txbxContent>
                <w:p w:rsidR="006D2E11" w:rsidRDefault="006D2E11" w:rsidP="006D2E11">
                  <w:pPr>
                    <w:bidi/>
                    <w:spacing w:before="117"/>
                    <w:jc w:val="center"/>
                    <w:rPr>
                      <w:rFonts w:ascii="Arial" w:cs="Arial"/>
                      <w:sz w:val="41"/>
                      <w:szCs w:val="41"/>
                      <w:rtl/>
                    </w:rPr>
                  </w:pPr>
                  <w:r>
                    <w:rPr>
                      <w:rFonts w:ascii="Arial" w:cs="Arial"/>
                      <w:emboss/>
                      <w:color w:val="00A2F3"/>
                      <w:w w:val="103"/>
                      <w:sz w:val="41"/>
                      <w:szCs w:val="41"/>
                      <w:rtl/>
                    </w:rPr>
                    <w:t>ا</w:t>
                  </w:r>
                  <w:r>
                    <w:rPr>
                      <w:rFonts w:ascii="Arial" w:cs="Arial"/>
                      <w:emboss/>
                      <w:color w:val="00A2F3"/>
                      <w:w w:val="116"/>
                      <w:sz w:val="41"/>
                      <w:szCs w:val="41"/>
                      <w:rtl/>
                    </w:rPr>
                    <w:t>ﻟ</w:t>
                  </w:r>
                  <w:r>
                    <w:rPr>
                      <w:rFonts w:ascii="Arial" w:cs="Arial"/>
                      <w:emboss/>
                      <w:color w:val="00A2F3"/>
                      <w:w w:val="142"/>
                      <w:sz w:val="41"/>
                      <w:szCs w:val="41"/>
                      <w:rtl/>
                    </w:rPr>
                    <w:t>ﺘ</w:t>
                  </w:r>
                  <w:r>
                    <w:rPr>
                      <w:rFonts w:ascii="Arial" w:cs="Arial"/>
                      <w:emboss/>
                      <w:color w:val="00A2F3"/>
                      <w:w w:val="194"/>
                      <w:sz w:val="41"/>
                      <w:szCs w:val="41"/>
                      <w:rtl/>
                    </w:rPr>
                    <w:t>ﻘ</w:t>
                  </w:r>
                  <w:r>
                    <w:rPr>
                      <w:rFonts w:ascii="Arial" w:cs="Arial"/>
                      <w:emboss/>
                      <w:color w:val="00A2F3"/>
                      <w:w w:val="102"/>
                      <w:sz w:val="41"/>
                      <w:szCs w:val="41"/>
                      <w:rtl/>
                    </w:rPr>
                    <w:t>ﻮ</w:t>
                  </w:r>
                  <w:r>
                    <w:rPr>
                      <w:rFonts w:ascii="Arial" w:cs="Arial"/>
                      <w:emboss/>
                      <w:color w:val="00A2F3"/>
                      <w:w w:val="124"/>
                      <w:sz w:val="41"/>
                      <w:szCs w:val="41"/>
                      <w:rtl/>
                    </w:rPr>
                    <w:t>ﻳ</w:t>
                  </w:r>
                  <w:r>
                    <w:rPr>
                      <w:rFonts w:ascii="Arial" w:cs="Arial"/>
                      <w:emboss/>
                      <w:color w:val="00A2F3"/>
                      <w:w w:val="146"/>
                      <w:sz w:val="41"/>
                      <w:szCs w:val="41"/>
                      <w:rtl/>
                    </w:rPr>
                    <w:t>ﻢ</w:t>
                  </w:r>
                  <w:r>
                    <w:rPr>
                      <w:rFonts w:ascii="Arial" w:cs="Arial"/>
                      <w:color w:val="00A2F3"/>
                      <w:spacing w:val="-1"/>
                      <w:sz w:val="41"/>
                      <w:szCs w:val="41"/>
                      <w:rtl/>
                    </w:rPr>
                    <w:t xml:space="preserve"> </w:t>
                  </w:r>
                  <w:r>
                    <w:rPr>
                      <w:rFonts w:ascii="Arial" w:cs="Arial"/>
                      <w:emboss/>
                      <w:color w:val="00A2F3"/>
                      <w:w w:val="103"/>
                      <w:sz w:val="41"/>
                      <w:szCs w:val="41"/>
                      <w:rtl/>
                    </w:rPr>
                    <w:t>ا</w:t>
                  </w:r>
                  <w:r>
                    <w:rPr>
                      <w:rFonts w:ascii="Arial" w:cs="Arial"/>
                      <w:emboss/>
                      <w:color w:val="00A2F3"/>
                      <w:w w:val="116"/>
                      <w:sz w:val="41"/>
                      <w:szCs w:val="41"/>
                      <w:rtl/>
                    </w:rPr>
                    <w:t>ﻟ</w:t>
                  </w:r>
                  <w:r>
                    <w:rPr>
                      <w:rFonts w:ascii="Arial" w:cs="Arial"/>
                      <w:emboss/>
                      <w:color w:val="00A2F3"/>
                      <w:w w:val="142"/>
                      <w:sz w:val="41"/>
                      <w:szCs w:val="41"/>
                      <w:rtl/>
                    </w:rPr>
                    <w:t>ﺘ</w:t>
                  </w:r>
                  <w:r>
                    <w:rPr>
                      <w:rFonts w:ascii="Arial" w:cs="Arial"/>
                      <w:emboss/>
                      <w:color w:val="00A2F3"/>
                      <w:w w:val="127"/>
                      <w:sz w:val="41"/>
                      <w:szCs w:val="41"/>
                      <w:rtl/>
                    </w:rPr>
                    <w:t>ﺸ</w:t>
                  </w:r>
                  <w:r>
                    <w:rPr>
                      <w:rFonts w:ascii="Arial" w:cs="Arial"/>
                      <w:emboss/>
                      <w:color w:val="00A2F3"/>
                      <w:w w:val="103"/>
                      <w:sz w:val="41"/>
                      <w:szCs w:val="41"/>
                      <w:rtl/>
                    </w:rPr>
                    <w:t>ﺨ</w:t>
                  </w:r>
                  <w:r>
                    <w:rPr>
                      <w:rFonts w:ascii="Arial" w:cs="Arial"/>
                      <w:emboss/>
                      <w:color w:val="00A2F3"/>
                      <w:w w:val="162"/>
                      <w:sz w:val="41"/>
                      <w:szCs w:val="41"/>
                      <w:rtl/>
                    </w:rPr>
                    <w:t>ﻴ</w:t>
                  </w:r>
                  <w:r>
                    <w:rPr>
                      <w:rFonts w:ascii="Arial" w:cs="Arial"/>
                      <w:emboss/>
                      <w:color w:val="00A2F3"/>
                      <w:w w:val="85"/>
                      <w:sz w:val="41"/>
                      <w:szCs w:val="41"/>
                      <w:rtl/>
                    </w:rPr>
                    <w:t>ﺼ</w:t>
                  </w:r>
                  <w:r>
                    <w:rPr>
                      <w:rFonts w:ascii="Arial" w:cs="Arial"/>
                      <w:emboss/>
                      <w:color w:val="00A2F3"/>
                      <w:w w:val="95"/>
                      <w:sz w:val="41"/>
                      <w:szCs w:val="41"/>
                      <w:rtl/>
                    </w:rPr>
                    <w:t>ﻲ</w:t>
                  </w:r>
                  <w:r>
                    <w:rPr>
                      <w:rFonts w:ascii="Arial" w:cs="Arial"/>
                      <w:color w:val="00A2F3"/>
                      <w:spacing w:val="-1"/>
                      <w:sz w:val="41"/>
                      <w:szCs w:val="41"/>
                      <w:rtl/>
                    </w:rPr>
                    <w:t xml:space="preserve"> </w:t>
                  </w:r>
                  <w:r>
                    <w:rPr>
                      <w:rFonts w:ascii="Arial" w:cs="Arial"/>
                      <w:emboss/>
                      <w:color w:val="00A2F3"/>
                      <w:w w:val="154"/>
                      <w:sz w:val="41"/>
                      <w:szCs w:val="41"/>
                      <w:rtl/>
                    </w:rPr>
                    <w:t>ﻓ</w:t>
                  </w:r>
                  <w:r>
                    <w:rPr>
                      <w:rFonts w:ascii="Arial" w:cs="Arial"/>
                      <w:emboss/>
                      <w:color w:val="00A2F3"/>
                      <w:w w:val="95"/>
                      <w:sz w:val="41"/>
                      <w:szCs w:val="41"/>
                      <w:rtl/>
                    </w:rPr>
                    <w:t>ﻲ</w:t>
                  </w:r>
                  <w:r>
                    <w:rPr>
                      <w:rFonts w:ascii="Arial" w:cs="Arial"/>
                      <w:color w:val="00A2F3"/>
                      <w:spacing w:val="-1"/>
                      <w:sz w:val="41"/>
                      <w:szCs w:val="41"/>
                      <w:rtl/>
                    </w:rPr>
                    <w:t xml:space="preserve"> </w:t>
                  </w:r>
                  <w:r>
                    <w:rPr>
                      <w:rFonts w:ascii="Arial" w:cs="Arial"/>
                      <w:emboss/>
                      <w:color w:val="00A2F3"/>
                      <w:w w:val="101"/>
                      <w:sz w:val="41"/>
                      <w:szCs w:val="41"/>
                      <w:rtl/>
                    </w:rPr>
                    <w:t>ﻣ</w:t>
                  </w:r>
                  <w:r>
                    <w:rPr>
                      <w:rFonts w:ascii="Arial" w:cs="Arial"/>
                      <w:emboss/>
                      <w:color w:val="00A2F3"/>
                      <w:w w:val="123"/>
                      <w:sz w:val="41"/>
                      <w:szCs w:val="41"/>
                      <w:rtl/>
                    </w:rPr>
                    <w:t>ﺎ</w:t>
                  </w:r>
                  <w:r>
                    <w:rPr>
                      <w:rFonts w:ascii="Arial" w:cs="Arial"/>
                      <w:emboss/>
                      <w:color w:val="00A2F3"/>
                      <w:w w:val="185"/>
                      <w:sz w:val="41"/>
                      <w:szCs w:val="41"/>
                      <w:rtl/>
                    </w:rPr>
                    <w:t>د</w:t>
                  </w:r>
                  <w:r>
                    <w:rPr>
                      <w:rFonts w:ascii="Arial" w:cs="Arial"/>
                      <w:emboss/>
                      <w:color w:val="00A2F3"/>
                      <w:w w:val="142"/>
                      <w:sz w:val="41"/>
                      <w:szCs w:val="41"/>
                      <w:rtl/>
                    </w:rPr>
                    <w:t>ة</w:t>
                  </w:r>
                  <w:r>
                    <w:rPr>
                      <w:rFonts w:ascii="Arial" w:cs="Arial"/>
                      <w:color w:val="00A2F3"/>
                      <w:spacing w:val="-1"/>
                      <w:sz w:val="41"/>
                      <w:szCs w:val="41"/>
                      <w:rtl/>
                    </w:rPr>
                    <w:t xml:space="preserve"> </w:t>
                  </w:r>
                  <w:r>
                    <w:rPr>
                      <w:rFonts w:ascii="Arial" w:cs="Arial"/>
                      <w:emboss/>
                      <w:color w:val="00A2F3"/>
                      <w:w w:val="103"/>
                      <w:sz w:val="41"/>
                      <w:szCs w:val="41"/>
                      <w:rtl/>
                    </w:rPr>
                    <w:t>ا</w:t>
                  </w:r>
                  <w:r>
                    <w:rPr>
                      <w:rFonts w:ascii="Arial" w:cs="Arial"/>
                      <w:emboss/>
                      <w:color w:val="00A2F3"/>
                      <w:w w:val="116"/>
                      <w:sz w:val="41"/>
                      <w:szCs w:val="41"/>
                      <w:rtl/>
                    </w:rPr>
                    <w:t>ﻟ</w:t>
                  </w:r>
                  <w:r>
                    <w:rPr>
                      <w:rFonts w:ascii="Arial" w:cs="Arial"/>
                      <w:emboss/>
                      <w:color w:val="00A2F3"/>
                      <w:w w:val="93"/>
                      <w:sz w:val="41"/>
                      <w:szCs w:val="41"/>
                      <w:rtl/>
                    </w:rPr>
                    <w:t>ﺮ</w:t>
                  </w:r>
                  <w:r>
                    <w:rPr>
                      <w:rFonts w:ascii="Arial" w:cs="Arial"/>
                      <w:emboss/>
                      <w:color w:val="00A2F3"/>
                      <w:w w:val="124"/>
                      <w:sz w:val="41"/>
                      <w:szCs w:val="41"/>
                      <w:rtl/>
                    </w:rPr>
                    <w:t>ﻳ</w:t>
                  </w:r>
                  <w:r>
                    <w:rPr>
                      <w:rFonts w:ascii="Arial" w:cs="Arial"/>
                      <w:emboss/>
                      <w:color w:val="00A2F3"/>
                      <w:w w:val="123"/>
                      <w:sz w:val="41"/>
                      <w:szCs w:val="41"/>
                      <w:rtl/>
                    </w:rPr>
                    <w:t>ﺎ</w:t>
                  </w:r>
                  <w:r>
                    <w:rPr>
                      <w:rFonts w:ascii="Arial" w:cs="Arial"/>
                      <w:emboss/>
                      <w:color w:val="00A2F3"/>
                      <w:w w:val="80"/>
                      <w:sz w:val="41"/>
                      <w:szCs w:val="41"/>
                      <w:rtl/>
                    </w:rPr>
                    <w:t>ﺿ</w:t>
                  </w:r>
                  <w:r>
                    <w:rPr>
                      <w:rFonts w:ascii="Arial" w:cs="Arial"/>
                      <w:emboss/>
                      <w:color w:val="00A2F3"/>
                      <w:w w:val="162"/>
                      <w:sz w:val="41"/>
                      <w:szCs w:val="41"/>
                      <w:rtl/>
                    </w:rPr>
                    <w:t>ﻴ</w:t>
                  </w:r>
                  <w:r>
                    <w:rPr>
                      <w:rFonts w:ascii="Arial" w:cs="Arial"/>
                      <w:emboss/>
                      <w:color w:val="00A2F3"/>
                      <w:w w:val="123"/>
                      <w:sz w:val="41"/>
                      <w:szCs w:val="41"/>
                      <w:rtl/>
                    </w:rPr>
                    <w:t>ﺎ</w:t>
                  </w:r>
                  <w:r>
                    <w:rPr>
                      <w:rFonts w:ascii="Arial" w:cs="Arial"/>
                      <w:emboss/>
                      <w:color w:val="00A2F3"/>
                      <w:w w:val="106"/>
                      <w:sz w:val="41"/>
                      <w:szCs w:val="41"/>
                      <w:rtl/>
                    </w:rPr>
                    <w:t>ت</w:t>
                  </w:r>
                </w:p>
                <w:p w:rsidR="006D2E11" w:rsidRDefault="006D2E11">
                  <w:pPr>
                    <w:rPr>
                      <w:rtl/>
                    </w:rPr>
                  </w:pPr>
                </w:p>
              </w:txbxContent>
            </v:textbox>
          </v:roundrect>
        </w:pict>
      </w:r>
      <w:r>
        <w:rPr>
          <w:rFonts w:ascii="PMingLiU" w:hAnsi="PMingLiU" w:cs="PMingLiU"/>
          <w:noProof/>
          <w:sz w:val="24"/>
          <w:szCs w:val="24"/>
          <w:lang w:val="fr-FR" w:eastAsia="fr-FR"/>
        </w:rPr>
        <w:pict>
          <v:shape id="_x0000_s1113" type="#_x0000_t176" style="position:absolute;left:0;text-align:left;margin-left:494.55pt;margin-top:18.45pt;width:85.85pt;height:31.95pt;z-index:251667456" fillcolor="#4f81bd [3204]" strokecolor="#f2f2f2 [3041]" strokeweight="1pt">
            <v:fill color2="#243f60 [1604]" angle="-135" focusposition=".5,.5" focussize="" focus="100%" type="gradient"/>
            <v:shadow on="t" type="perspective" color="#b8cce4 [1300]" opacity=".5" origin=",.5" offset="0,0" matrix=",-56756f,,.5"/>
            <v:textbox>
              <w:txbxContent>
                <w:p w:rsidR="006D2E11" w:rsidRPr="002068C1" w:rsidRDefault="006D2E11" w:rsidP="002068C1">
                  <w:pPr>
                    <w:spacing w:line="311" w:lineRule="exact"/>
                    <w:rPr>
                      <w:rFonts w:ascii="Book Antiqua" w:hAnsi="Book Antiqua" w:cs="Book Antiqua"/>
                      <w:b/>
                      <w:bCs/>
                      <w:w w:val="110"/>
                      <w:sz w:val="24"/>
                      <w:szCs w:val="24"/>
                      <w:rtl/>
                    </w:rPr>
                  </w:pPr>
                  <w:r>
                    <w:rPr>
                      <w:rFonts w:ascii="Book Antiqua" w:hAnsi="Book Antiqua" w:cs="Book Antiqua"/>
                      <w:b/>
                      <w:bCs/>
                      <w:w w:val="110"/>
                      <w:sz w:val="24"/>
                      <w:szCs w:val="24"/>
                      <w:rtl/>
                    </w:rPr>
                    <w:t>2019</w:t>
                  </w:r>
                  <w:r>
                    <w:rPr>
                      <w:rFonts w:ascii="Book Antiqua" w:hAnsi="Book Antiqua" w:cs="Book Antiqua"/>
                      <w:b/>
                      <w:bCs/>
                      <w:spacing w:val="-37"/>
                      <w:w w:val="11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b/>
                      <w:bCs/>
                      <w:i/>
                      <w:iCs/>
                      <w:w w:val="120"/>
                      <w:sz w:val="25"/>
                      <w:szCs w:val="25"/>
                      <w:rtl/>
                    </w:rPr>
                    <w:t>−</w:t>
                  </w:r>
                  <w:r>
                    <w:rPr>
                      <w:b/>
                      <w:bCs/>
                      <w:i/>
                      <w:iCs/>
                      <w:spacing w:val="-46"/>
                      <w:w w:val="120"/>
                      <w:sz w:val="25"/>
                      <w:szCs w:val="25"/>
                      <w:rtl/>
                    </w:rPr>
                    <w:t xml:space="preserve"> </w:t>
                  </w:r>
                  <w:r>
                    <w:rPr>
                      <w:rFonts w:ascii="Book Antiqua" w:hAnsi="Book Antiqua" w:cs="Book Antiqua"/>
                      <w:b/>
                      <w:bCs/>
                      <w:w w:val="110"/>
                      <w:sz w:val="24"/>
                      <w:szCs w:val="24"/>
                      <w:rtl/>
                    </w:rPr>
                    <w:t>2018</w:t>
                  </w:r>
                  <w:r>
                    <w:rPr>
                      <w:rFonts w:ascii="Book Antiqua" w:hAnsi="Book Antiqua" w:cs="Book Antiqua"/>
                      <w:b/>
                      <w:bCs/>
                      <w:spacing w:val="5"/>
                      <w:w w:val="110"/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ascii="PMingLiU" w:hAnsi="PMingLiU"/>
                      <w:w w:val="110"/>
                    </w:rPr>
                    <w:t></w:t>
                  </w:r>
                </w:p>
                <w:p w:rsidR="006D2E11" w:rsidRDefault="006D2E11">
                  <w:pPr>
                    <w:rPr>
                      <w:rtl/>
                    </w:rPr>
                  </w:pPr>
                </w:p>
              </w:txbxContent>
            </v:textbox>
          </v:shape>
        </w:pict>
      </w:r>
      <w:r>
        <w:rPr>
          <w:rFonts w:ascii="PMingLiU" w:hAnsi="PMingLiU" w:cs="PMingLiU"/>
          <w:noProof/>
          <w:sz w:val="24"/>
          <w:szCs w:val="24"/>
          <w:lang w:val="fr-FR" w:eastAsia="fr-FR"/>
        </w:rPr>
        <w:pict>
          <v:rect id="_x0000_s1110" style="position:absolute;left:0;text-align:left;margin-left:8.75pt;margin-top:10.6pt;width:598.55pt;height:49.45pt;z-index:251665408" fillcolor="#f79646 [3209]" stroked="f" strokeweight="0">
            <v:fill color2="#df6a09 [2377]" focusposition=".5,.5" focussize="" focus="100%" type="gradientRadial"/>
            <v:shadow on="t" type="perspective" color="#974706 [1609]" offset="1pt" offset2="-3pt"/>
          </v:rect>
        </w:pict>
      </w:r>
    </w:p>
    <w:p w:rsidR="006D2E11" w:rsidRDefault="006D2E11">
      <w:pPr>
        <w:spacing w:before="137"/>
        <w:ind w:left="835" w:right="909"/>
        <w:jc w:val="center"/>
        <w:rPr>
          <w:rFonts w:ascii="PMingLiU" w:hAnsi="PMingLiU" w:cs="PMingLiU"/>
          <w:w w:val="115"/>
          <w:sz w:val="24"/>
          <w:szCs w:val="24"/>
          <w:lang w:val="fr-FR"/>
        </w:rPr>
      </w:pPr>
    </w:p>
    <w:p w:rsidR="006D2E11" w:rsidRPr="00F313DF" w:rsidRDefault="004B69CF" w:rsidP="00F313DF">
      <w:pPr>
        <w:spacing w:before="137"/>
        <w:ind w:left="835" w:right="909"/>
        <w:jc w:val="center"/>
        <w:rPr>
          <w:rFonts w:ascii="PMingLiU" w:hAnsi="PMingLiU" w:cs="PMingLiU"/>
          <w:w w:val="115"/>
          <w:sz w:val="24"/>
          <w:szCs w:val="24"/>
          <w:rtl/>
          <w:lang w:val="fr-FR"/>
        </w:rPr>
      </w:pPr>
      <w:r>
        <w:rPr>
          <w:rFonts w:ascii="PMingLiU" w:hAnsi="PMingLiU" w:cs="PMingLiU"/>
          <w:noProof/>
          <w:sz w:val="24"/>
          <w:szCs w:val="24"/>
          <w:rtl/>
          <w:lang w:val="fr-FR" w:eastAsia="fr-FR"/>
        </w:rPr>
        <w:pict>
          <v:roundrect id="_x0000_s1155" style="position:absolute;left:0;text-align:left;margin-left:15.05pt;margin-top:26.1pt;width:270.45pt;height:20.7pt;z-index:251693056" arcsize="10923f" stroked="f">
            <v:textbox>
              <w:txbxContent>
                <w:p w:rsidR="00D530BD" w:rsidRPr="00D530BD" w:rsidRDefault="00D530BD" w:rsidP="00D530BD">
                  <w:pPr>
                    <w:jc w:val="center"/>
                    <w:rPr>
                      <w:rtl/>
                    </w:rPr>
                  </w:pPr>
                  <w:r w:rsidRPr="0057224C">
                    <w:rPr>
                      <w:highlight w:val="yellow"/>
                      <w:rtl/>
                    </w:rPr>
                    <w:t>تجن</w:t>
                  </w:r>
                  <w:r w:rsidRPr="0057224C">
                    <w:rPr>
                      <w:rFonts w:hint="cs"/>
                      <w:highlight w:val="yellow"/>
                      <w:rtl/>
                      <w:lang w:val="fr-FR" w:bidi="ar-DZ"/>
                    </w:rPr>
                    <w:t>ب</w:t>
                  </w:r>
                  <w:r w:rsidRPr="0057224C">
                    <w:rPr>
                      <w:highlight w:val="yellow"/>
                      <w:rtl/>
                    </w:rPr>
                    <w:t xml:space="preserve"> الشطب و استعمال المصحّح. </w:t>
                  </w:r>
                  <w:r w:rsidRPr="0057224C">
                    <w:rPr>
                      <w:rFonts w:hint="cs"/>
                      <w:highlight w:val="yellow"/>
                      <w:rtl/>
                    </w:rPr>
                    <w:t>ت</w:t>
                  </w:r>
                  <w:r w:rsidRPr="0057224C">
                    <w:rPr>
                      <w:highlight w:val="yellow"/>
                      <w:rtl/>
                    </w:rPr>
                    <w:t>ُمنح نقطة لتنظيم الورقة و نظافتها.</w:t>
                  </w:r>
                </w:p>
              </w:txbxContent>
            </v:textbox>
          </v:roundrect>
        </w:pict>
      </w:r>
      <w:r>
        <w:rPr>
          <w:rFonts w:ascii="PMingLiU" w:hAnsi="PMingLiU" w:cs="PMingLiU"/>
          <w:noProof/>
          <w:sz w:val="24"/>
          <w:szCs w:val="24"/>
          <w:rtl/>
          <w:lang w:val="fr-FR" w:eastAsia="fr-FR"/>
        </w:rPr>
        <w:pict>
          <v:roundrect id="_x0000_s1117" style="position:absolute;left:0;text-align:left;margin-left:353.75pt;margin-top:21.75pt;width:249.15pt;height:25.05pt;z-index:251671552" arcsize="10923f" stroked="f">
            <v:textbox>
              <w:txbxContent>
                <w:p w:rsidR="00F313DF" w:rsidRDefault="00F313DF">
                  <w:pPr>
                    <w:rPr>
                      <w:rtl/>
                    </w:rPr>
                  </w:pPr>
                  <w:r w:rsidRPr="0057224C">
                    <w:rPr>
                      <w:rFonts w:hint="cs"/>
                      <w:highlight w:val="yellow"/>
                      <w:rtl/>
                    </w:rPr>
                    <w:t xml:space="preserve">الاسم </w:t>
                  </w:r>
                  <w:proofErr w:type="gramStart"/>
                  <w:r w:rsidRPr="0057224C">
                    <w:rPr>
                      <w:rFonts w:hint="cs"/>
                      <w:highlight w:val="yellow"/>
                      <w:rtl/>
                    </w:rPr>
                    <w:t xml:space="preserve">واللقب </w:t>
                  </w:r>
                  <w:r w:rsidRPr="0057224C">
                    <w:rPr>
                      <w:rFonts w:hint="cs"/>
                      <w:highlight w:val="yellow"/>
                      <w:rtl/>
                      <w:lang w:bidi="ar-DZ"/>
                    </w:rPr>
                    <w:t>:</w:t>
                  </w:r>
                  <w:proofErr w:type="gramEnd"/>
                  <w:r w:rsidRPr="0057224C">
                    <w:rPr>
                      <w:rFonts w:hint="cs"/>
                      <w:highlight w:val="yellow"/>
                      <w:rtl/>
                      <w:lang w:bidi="ar-DZ"/>
                    </w:rPr>
                    <w:t>.............................................</w:t>
                  </w:r>
                  <w:proofErr w:type="gramStart"/>
                  <w:r w:rsidRPr="0057224C">
                    <w:rPr>
                      <w:rFonts w:hint="cs"/>
                      <w:highlight w:val="yellow"/>
                      <w:rtl/>
                      <w:lang w:bidi="ar-DZ"/>
                    </w:rPr>
                    <w:t>..</w:t>
                  </w:r>
                  <w:r w:rsidRPr="0057224C">
                    <w:rPr>
                      <w:rFonts w:hint="cs"/>
                      <w:highlight w:val="yellow"/>
                      <w:rtl/>
                    </w:rPr>
                    <w:t>القسم</w:t>
                  </w:r>
                  <w:proofErr w:type="gramEnd"/>
                  <w:r w:rsidRPr="0057224C">
                    <w:rPr>
                      <w:rFonts w:hint="cs"/>
                      <w:highlight w:val="yellow"/>
                      <w:rtl/>
                    </w:rPr>
                    <w:t xml:space="preserve"> </w:t>
                  </w:r>
                  <w:r w:rsidRPr="0057224C">
                    <w:rPr>
                      <w:rFonts w:hint="cs"/>
                      <w:highlight w:val="yellow"/>
                      <w:rtl/>
                      <w:lang w:bidi="ar-DZ"/>
                    </w:rPr>
                    <w:t>:........</w:t>
                  </w:r>
                </w:p>
              </w:txbxContent>
            </v:textbox>
          </v:roundrect>
        </w:pict>
      </w:r>
      <w:r w:rsidRPr="004B69CF">
        <w:rPr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7" type="#_x0000_t202" style="position:absolute;left:0;text-align:left;margin-left:21.25pt;margin-top:32.25pt;width:81.55pt;height:23.15pt;z-index:-251654144;mso-wrap-distance-left:0;mso-wrap-distance-right:0;mso-position-horizontal-relative:page" filled="f" stroked="f">
            <v:textbox style="mso-next-textbox:#_x0000_s1107" inset="0,0,0,0">
              <w:txbxContent>
                <w:p w:rsidR="001509CC" w:rsidRPr="006D2E11" w:rsidRDefault="001509CC" w:rsidP="006D2E11">
                  <w:pPr>
                    <w:rPr>
                      <w:szCs w:val="30"/>
                      <w:rtl/>
                      <w:lang w:bidi="ar-DZ"/>
                    </w:rPr>
                  </w:pPr>
                </w:p>
              </w:txbxContent>
            </v:textbox>
            <w10:wrap type="topAndBottom" anchorx="page"/>
          </v:shape>
        </w:pict>
      </w:r>
    </w:p>
    <w:p w:rsidR="00F313DF" w:rsidRDefault="004B69CF" w:rsidP="00F313DF">
      <w:pPr>
        <w:pStyle w:val="Corpsdetexte"/>
        <w:rPr>
          <w:sz w:val="20"/>
          <w:szCs w:val="20"/>
          <w:rtl/>
        </w:rPr>
      </w:pPr>
      <w:r w:rsidRPr="004B69CF">
        <w:rPr>
          <w:sz w:val="22"/>
          <w:szCs w:val="22"/>
          <w:rtl/>
        </w:rPr>
        <w:pict>
          <v:group id="_x0000_s1084" style="position:absolute;margin-left:3.75pt;margin-top:36.15pt;width:587.35pt;height:22.5pt;z-index:251648000;mso-position-horizontal-relative:page" coordorigin=",-386" coordsize="12240,450">
            <v:rect id="_x0000_s1090" style="position:absolute;top:-134;width:12240;height:86" fillcolor="black" stroked="f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89" type="#_x0000_t75" style="position:absolute;top:-134;width:12240;height:86">
              <v:imagedata r:id="rId6" o:title=""/>
            </v:shape>
            <v:shape id="_x0000_s1088" style="position:absolute;left:8538;top:-379;width:2302;height:434" coordorigin="8538,-378" coordsize="2302,434" path="m10623,-378r-1868,l8686,-367r-59,31l8580,-289r-31,59l8538,-162r11,69l8580,-34r47,47l8686,44r69,11l10623,55r68,-11l10751,13r47,-47l10828,-93r11,-69l10828,-230r-30,-59l10751,-336r-60,-31l10623,-378xe" stroked="f">
              <v:path arrowok="t"/>
            </v:shape>
            <v:shape id="_x0000_s1087" style="position:absolute;left:8538;top:-379;width:2302;height:434" coordorigin="8538,-378" coordsize="2302,434" path="m9689,-378r934,l10691,-367r60,31l10798,-289r30,59l10839,-162r-11,69l10798,-34r-47,47l10691,44r-68,11l8755,55,8686,44,8627,13r-47,-47l8549,-93r-11,-69l8549,-230r31,-59l8627,-336r59,-31l8755,-378r934,xe" filled="f" strokecolor="#7fd1f8" strokeweight=".28117mm">
              <v:path arrowok="t"/>
            </v:shape>
            <v:shape id="_x0000_s1086" type="#_x0000_t75" style="position:absolute;left:11525;top:-236;width:297;height:297">
              <v:imagedata r:id="rId7" o:title=""/>
            </v:shape>
            <v:shape id="_x0000_s1085" type="#_x0000_t202" style="position:absolute;top:-387;width:12240;height:450" filled="f" stroked="f">
              <v:textbox inset="0,0,0,0">
                <w:txbxContent>
                  <w:p w:rsidR="001509CC" w:rsidRDefault="007A7902">
                    <w:pPr>
                      <w:bidi/>
                      <w:spacing w:line="449" w:lineRule="exact"/>
                      <w:ind w:left="1526"/>
                      <w:rPr>
                        <w:sz w:val="43"/>
                        <w:szCs w:val="43"/>
                        <w:rtl/>
                      </w:rPr>
                    </w:pPr>
                    <w:r>
                      <w:rPr>
                        <w:w w:val="75"/>
                        <w:sz w:val="43"/>
                        <w:szCs w:val="43"/>
                        <w:rtl/>
                      </w:rPr>
                      <w:t>ﺍﻟﺘﻤﺮﻳﻦ ﺍﻷﻭﻝ:</w:t>
                    </w:r>
                  </w:p>
                </w:txbxContent>
              </v:textbox>
            </v:shape>
            <w10:wrap anchorx="page"/>
          </v:group>
        </w:pict>
      </w:r>
    </w:p>
    <w:p w:rsidR="00F313DF" w:rsidRDefault="00F313DF" w:rsidP="00F313DF">
      <w:pPr>
        <w:pStyle w:val="Corpsdetexte"/>
        <w:rPr>
          <w:sz w:val="20"/>
          <w:szCs w:val="20"/>
          <w:rtl/>
        </w:rPr>
      </w:pPr>
    </w:p>
    <w:p w:rsidR="00F313DF" w:rsidRPr="00F313DF" w:rsidRDefault="00F313DF" w:rsidP="00F313DF">
      <w:pPr>
        <w:pStyle w:val="Corpsdetexte"/>
        <w:rPr>
          <w:sz w:val="20"/>
          <w:szCs w:val="20"/>
          <w:rtl/>
        </w:rPr>
      </w:pPr>
    </w:p>
    <w:p w:rsidR="001509CC" w:rsidRPr="00DC4714" w:rsidRDefault="00DC4714" w:rsidP="00DC4714">
      <w:pPr>
        <w:pStyle w:val="Corpsdetexte"/>
        <w:jc w:val="center"/>
        <w:rPr>
          <w:b/>
          <w:bCs/>
          <w:sz w:val="28"/>
          <w:szCs w:val="28"/>
          <w:rtl/>
          <w:lang w:val="fr-FR" w:bidi="ar-DZ"/>
        </w:rPr>
      </w:pPr>
      <w:r w:rsidRPr="00DC4714">
        <w:rPr>
          <w:rFonts w:hint="cs"/>
          <w:b/>
          <w:bCs/>
          <w:sz w:val="28"/>
          <w:szCs w:val="28"/>
          <w:rtl/>
          <w:lang w:val="fr-FR" w:bidi="ar-DZ"/>
        </w:rPr>
        <w:t>احسب ما</w:t>
      </w: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proofErr w:type="gramStart"/>
      <w:r w:rsidRPr="00DC4714">
        <w:rPr>
          <w:rFonts w:hint="cs"/>
          <w:b/>
          <w:bCs/>
          <w:sz w:val="28"/>
          <w:szCs w:val="28"/>
          <w:rtl/>
          <w:lang w:val="fr-FR" w:bidi="ar-DZ"/>
        </w:rPr>
        <w:t>يلي :</w:t>
      </w:r>
      <w:proofErr w:type="gramEnd"/>
    </w:p>
    <w:p w:rsidR="001509CC" w:rsidRDefault="004B69CF">
      <w:pPr>
        <w:pStyle w:val="Corpsdetexte"/>
        <w:rPr>
          <w:sz w:val="20"/>
          <w:szCs w:val="20"/>
          <w:rtl/>
        </w:rPr>
      </w:pPr>
      <w:r>
        <w:rPr>
          <w:noProof/>
          <w:sz w:val="20"/>
          <w:szCs w:val="20"/>
          <w:rtl/>
          <w:lang w:val="fr-FR" w:eastAsia="fr-FR"/>
        </w:rPr>
        <w:pict>
          <v:roundrect id="_x0000_s1129" style="position:absolute;margin-left:409pt;margin-top:4.6pt;width:142.1pt;height:155.7pt;z-index:251674624" arcsize="10923f" fillcolor="white [3201]" strokecolor="#c0504d [3205]" strokeweight="1pt">
            <v:stroke dashstyle="dash"/>
            <v:shadow color="#868686"/>
            <v:textbox>
              <w:txbxContent>
                <w:p w:rsidR="00DC4714" w:rsidRDefault="00DC4714">
                  <w:pP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Cambria Math"/>
                          <w:sz w:val="28"/>
                          <w:szCs w:val="28"/>
                          <w:rtl/>
                        </w:rPr>
                        <m:t>H</m:t>
                      </m:r>
                      <m:r>
                        <w:rPr>
                          <w:rFonts w:ascii="Cambria Math" w:eastAsiaTheme="minorEastAsia" w:hAnsiTheme="majorBidi" w:cs="Cambria Math"/>
                          <w:sz w:val="28"/>
                          <w:szCs w:val="28"/>
                          <w:rtl/>
                        </w:rPr>
                        <m:t>=(</m:t>
                      </m:r>
                      <m:f>
                        <m:fPr>
                          <m:ctrlPr>
                            <w:rPr>
                              <w:rFonts w:ascii="Cambria Math" w:eastAsiaTheme="minorEastAsia" w:hAnsiTheme="majorBidi" w:cstheme="majorBidi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Theme="majorBidi" w:cs="Cambria Math"/>
                              <w:sz w:val="28"/>
                              <w:szCs w:val="28"/>
                              <w:rtl/>
                            </w:rPr>
                            <m:t>4</m:t>
                          </m:r>
                        </m:num>
                        <m:den>
                          <m:r>
                            <w:rPr>
                              <w:rFonts w:ascii="Cambria Math" w:eastAsiaTheme="minorEastAsia" w:hAnsiTheme="majorBidi" w:cs="Cambria Math"/>
                              <w:sz w:val="28"/>
                              <w:szCs w:val="28"/>
                              <w:rtl/>
                            </w:rPr>
                            <m:t>15</m:t>
                          </m:r>
                        </m:den>
                      </m:f>
                      <m:r>
                        <w:rPr>
                          <w:rFonts w:asciiTheme="majorBidi" w:eastAsiaTheme="minorEastAsia" w:hAnsiTheme="majorBidi"/>
                          <w:sz w:val="28"/>
                          <w:szCs w:val="28"/>
                          <w:rtl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Theme="majorBidi" w:cstheme="majorBidi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Theme="majorBidi" w:cs="Cambria Math"/>
                              <w:sz w:val="28"/>
                              <w:szCs w:val="28"/>
                              <w:rtl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Theme="minorEastAsia" w:hAnsiTheme="majorBidi" w:cs="Cambria Math"/>
                              <w:sz w:val="28"/>
                              <w:szCs w:val="28"/>
                              <w:rtl/>
                            </w:rPr>
                            <m:t>15</m:t>
                          </m:r>
                        </m:den>
                      </m:f>
                      <m:r>
                        <w:rPr>
                          <w:rFonts w:ascii="Cambria Math" w:eastAsiaTheme="minorEastAsia" w:hAnsiTheme="majorBidi" w:cs="Cambria Math"/>
                          <w:sz w:val="28"/>
                          <w:szCs w:val="28"/>
                          <w:rtl/>
                        </w:rPr>
                        <m:t>)</m:t>
                      </m:r>
                      <m:r>
                        <w:rPr>
                          <w:rFonts w:asciiTheme="majorBidi" w:eastAsiaTheme="minorEastAsia" w:hAnsiTheme="majorBidi"/>
                          <w:sz w:val="28"/>
                          <w:szCs w:val="28"/>
                          <w:rtl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Theme="majorBidi" w:cstheme="majorBidi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Theme="majorBidi" w:cs="Cambria Math"/>
                              <w:sz w:val="28"/>
                              <w:szCs w:val="28"/>
                              <w:rtl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Theme="majorBidi" w:cs="Cambria Math"/>
                              <w:sz w:val="28"/>
                              <w:szCs w:val="28"/>
                              <w:rtl/>
                            </w:rPr>
                            <m:t>2</m:t>
                          </m:r>
                        </m:den>
                      </m:f>
                    </m:oMath>
                  </m:oMathPara>
                </w:p>
                <w:p w:rsidR="00DC4714" w:rsidRDefault="00DC4714">
                  <w:pP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</w:p>
                <w:p w:rsidR="00DC4714" w:rsidRDefault="00DC4714">
                  <w:pP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H=…………..</w:t>
                  </w:r>
                </w:p>
                <w:p w:rsidR="00DC4714" w:rsidRDefault="00DC4714">
                  <w:pP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</w:p>
                <w:p w:rsidR="00DC4714" w:rsidRDefault="00DC4714">
                  <w:pP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H=…………</w:t>
                  </w:r>
                </w:p>
                <w:p w:rsidR="00DC4714" w:rsidRDefault="00DC4714">
                  <w:pP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</w:p>
                <w:p w:rsidR="00DC4714" w:rsidRPr="00DC4714" w:rsidRDefault="00DC4714">
                  <w:pPr>
                    <w:rPr>
                      <w:rFonts w:asciiTheme="majorBidi" w:hAnsiTheme="majorBidi" w:cstheme="majorBidi"/>
                      <w:sz w:val="20"/>
                      <w:szCs w:val="20"/>
                      <w:lang w:val="fr-FR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H=………………</w:t>
                  </w:r>
                </w:p>
              </w:txbxContent>
            </v:textbox>
          </v:roundrect>
        </w:pict>
      </w:r>
      <w:r>
        <w:rPr>
          <w:noProof/>
          <w:sz w:val="20"/>
          <w:szCs w:val="20"/>
          <w:rtl/>
          <w:lang w:val="fr-FR" w:eastAsia="fr-FR"/>
        </w:rPr>
        <w:pict>
          <v:roundrect id="_x0000_s1132" style="position:absolute;margin-left:221pt;margin-top:7.95pt;width:137.1pt;height:155.65pt;z-index:251676672" arcsize="10923f" fillcolor="white [3201]" strokecolor="#9bbb59 [3206]" strokeweight="1pt">
            <v:stroke dashstyle="dash"/>
            <v:shadow color="#868686"/>
            <v:textbox>
              <w:txbxContent>
                <w:p w:rsidR="00DC4714" w:rsidRDefault="00DC4714" w:rsidP="00DC4714">
                  <w:pPr>
                    <w:rPr>
                      <w:lang w:val="fr-FR"/>
                    </w:rPr>
                  </w:pPr>
                  <w:r w:rsidRPr="00DC4714">
                    <w:rPr>
                      <w:position w:val="-24"/>
                    </w:rPr>
                    <w:object w:dxaOrig="1359" w:dyaOrig="620">
                      <v:shape id="_x0000_i1026" type="#_x0000_t75" style="width:68.25pt;height:31.3pt" o:ole="">
                        <v:imagedata r:id="rId8" o:title=""/>
                      </v:shape>
                      <o:OLEObject Type="Embed" ProgID="Equation.DSMT4" ShapeID="_x0000_i1026" DrawAspect="Content" ObjectID="_1597450025" r:id="rId9"/>
                    </w:objec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..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..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..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P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</w:t>
                  </w:r>
                </w:p>
              </w:txbxContent>
            </v:textbox>
          </v:roundrect>
        </w:pict>
      </w:r>
    </w:p>
    <w:p w:rsidR="00F313DF" w:rsidRDefault="004B69CF">
      <w:pPr>
        <w:pStyle w:val="Corpsdetexte"/>
        <w:rPr>
          <w:sz w:val="20"/>
          <w:szCs w:val="20"/>
          <w:rtl/>
        </w:rPr>
      </w:pPr>
      <w:r>
        <w:rPr>
          <w:noProof/>
          <w:sz w:val="20"/>
          <w:szCs w:val="20"/>
          <w:rtl/>
          <w:lang w:val="fr-FR" w:eastAsia="fr-FR"/>
        </w:rPr>
        <w:pict>
          <v:roundrect id="_x0000_s1128" style="position:absolute;margin-left:40.65pt;margin-top:.2pt;width:140.3pt;height:156.5pt;z-index:251673600" arcsize="10923f" fillcolor="white [3201]" strokecolor="#f79646 [3209]" strokeweight="1pt">
            <v:stroke dashstyle="dash"/>
            <v:shadow color="#868686"/>
            <v:textbox>
              <w:txbxContent>
                <w:p w:rsidR="00DC4714" w:rsidRDefault="00DC4714" w:rsidP="00DC4714">
                  <w:pPr>
                    <w:rPr>
                      <w:rtl/>
                    </w:rPr>
                  </w:pPr>
                  <w:r w:rsidRPr="00DC4714">
                    <w:rPr>
                      <w:position w:val="-24"/>
                    </w:rPr>
                    <w:object w:dxaOrig="1100" w:dyaOrig="620">
                      <v:shape id="_x0000_i1028" type="#_x0000_t75" style="width:55.1pt;height:31.3pt" o:ole="">
                        <v:imagedata r:id="rId10" o:title=""/>
                      </v:shape>
                      <o:OLEObject Type="Embed" ProgID="Equation.DSMT4" ShapeID="_x0000_i1028" DrawAspect="Content" ObjectID="_1597450026" r:id="rId11"/>
                    </w:objec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 ……..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………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………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………..</w:t>
                  </w:r>
                </w:p>
                <w:p w:rsidR="00DC4714" w:rsidRPr="00DC4714" w:rsidRDefault="00DC4714" w:rsidP="00DC4714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F313DF" w:rsidRDefault="00F313DF">
      <w:pPr>
        <w:pStyle w:val="Corpsdetexte"/>
        <w:rPr>
          <w:sz w:val="20"/>
          <w:szCs w:val="20"/>
          <w:rtl/>
        </w:rPr>
      </w:pPr>
    </w:p>
    <w:p w:rsidR="00F313DF" w:rsidRDefault="00F313DF">
      <w:pPr>
        <w:pStyle w:val="Corpsdetexte"/>
        <w:rPr>
          <w:sz w:val="20"/>
          <w:szCs w:val="20"/>
          <w:rtl/>
        </w:rPr>
      </w:pPr>
    </w:p>
    <w:p w:rsidR="00F313DF" w:rsidRDefault="00F313DF">
      <w:pPr>
        <w:pStyle w:val="Corpsdetexte"/>
        <w:rPr>
          <w:sz w:val="20"/>
          <w:szCs w:val="20"/>
          <w:rtl/>
        </w:rPr>
      </w:pPr>
    </w:p>
    <w:p w:rsidR="00F313DF" w:rsidRDefault="00F313DF">
      <w:pPr>
        <w:pStyle w:val="Corpsdetexte"/>
        <w:rPr>
          <w:sz w:val="20"/>
          <w:szCs w:val="20"/>
          <w:rtl/>
        </w:rPr>
      </w:pPr>
    </w:p>
    <w:p w:rsidR="00F313DF" w:rsidRDefault="00F313DF">
      <w:pPr>
        <w:pStyle w:val="Corpsdetexte"/>
        <w:rPr>
          <w:sz w:val="20"/>
          <w:szCs w:val="20"/>
          <w:rtl/>
        </w:rPr>
      </w:pPr>
    </w:p>
    <w:p w:rsidR="00F313DF" w:rsidRDefault="00F313DF">
      <w:pPr>
        <w:pStyle w:val="Corpsdetexte"/>
        <w:rPr>
          <w:sz w:val="20"/>
          <w:szCs w:val="20"/>
          <w:rtl/>
        </w:rPr>
      </w:pPr>
    </w:p>
    <w:p w:rsidR="001509CC" w:rsidRDefault="001509CC">
      <w:pPr>
        <w:pStyle w:val="Corpsdetexte"/>
        <w:spacing w:before="5"/>
        <w:rPr>
          <w:sz w:val="21"/>
          <w:szCs w:val="21"/>
          <w:rtl/>
        </w:rPr>
      </w:pPr>
    </w:p>
    <w:p w:rsidR="001509CC" w:rsidRDefault="001509CC">
      <w:pPr>
        <w:rPr>
          <w:rtl/>
        </w:rPr>
        <w:sectPr w:rsidR="001509CC">
          <w:footerReference w:type="default" r:id="rId12"/>
          <w:type w:val="continuous"/>
          <w:pgSz w:w="12240" w:h="15840"/>
          <w:pgMar w:top="120" w:right="0" w:bottom="480" w:left="0" w:header="720" w:footer="296" w:gutter="0"/>
          <w:cols w:space="720"/>
        </w:sectPr>
      </w:pPr>
    </w:p>
    <w:p w:rsidR="001509CC" w:rsidRDefault="007A7902" w:rsidP="00F313DF">
      <w:pPr>
        <w:spacing w:before="106" w:after="27"/>
        <w:jc w:val="right"/>
        <w:rPr>
          <w:rFonts w:ascii="Book Antiqua" w:cs="Book Antiqua"/>
          <w:b/>
          <w:bCs/>
          <w:i/>
          <w:iCs/>
          <w:sz w:val="24"/>
          <w:szCs w:val="24"/>
          <w:rtl/>
        </w:rPr>
      </w:pPr>
      <w:r>
        <w:rPr>
          <w:b/>
          <w:bCs/>
          <w:i/>
          <w:iCs/>
          <w:spacing w:val="-1"/>
          <w:w w:val="110"/>
          <w:sz w:val="18"/>
          <w:szCs w:val="18"/>
          <w:rtl/>
        </w:rPr>
        <w:lastRenderedPageBreak/>
        <w:t>′</w:t>
      </w:r>
    </w:p>
    <w:p w:rsidR="001509CC" w:rsidRDefault="001509CC">
      <w:pPr>
        <w:pStyle w:val="Corpsdetexte"/>
        <w:rPr>
          <w:sz w:val="46"/>
          <w:szCs w:val="46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DC4714" w:rsidRDefault="004B69CF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lang w:val="fr-FR"/>
        </w:rPr>
      </w:pPr>
      <w:r w:rsidRPr="004B69CF">
        <w:rPr>
          <w:noProof/>
          <w:sz w:val="46"/>
          <w:szCs w:val="46"/>
          <w:lang w:val="fr-FR" w:eastAsia="fr-FR"/>
        </w:rPr>
        <w:pict>
          <v:group id="_x0000_s1119" style="position:absolute;margin-left:20.75pt;margin-top:.75pt;width:594.15pt;height:22.5pt;z-index:251672576;mso-position-horizontal-relative:page" coordorigin=",-332" coordsize="12240,450">
            <v:rect id="_x0000_s1120" style="position:absolute;top:-80;width:12240;height:86" fillcolor="black" stroked="f"/>
            <v:shape id="_x0000_s1121" type="#_x0000_t75" style="position:absolute;top:-80;width:12240;height:86">
              <v:imagedata r:id="rId13" o:title=""/>
            </v:shape>
            <v:shape id="_x0000_s1122" style="position:absolute;left:8450;top:-325;width:2476;height:434" coordorigin="8451,-324" coordsize="2476,434" path="m10710,-324r-2042,l8599,-313r-59,31l8493,-235r-31,59l8451,-107r11,68l8493,21r47,47l8599,98r69,11l10710,109r69,-11l10838,68r47,-47l10916,-39r11,-68l10916,-176r-31,-59l10838,-282r-59,-31l10710,-324xe" stroked="f">
              <v:path arrowok="t"/>
            </v:shape>
            <v:shape id="_x0000_s1123" style="position:absolute;left:8450;top:-325;width:2476;height:434" coordorigin="8451,-324" coordsize="2476,434" path="m9689,-324r1021,l10779,-313r59,31l10885,-235r31,59l10927,-107r-11,68l10885,21r-47,47l10779,98r-69,11l8668,109,8599,98,8540,68,8493,21r-31,-60l8451,-107r11,-69l8493,-235r47,-47l8599,-313r69,-11l9689,-324xe" filled="f" strokecolor="#7fd1f8" strokeweight=".28117mm">
              <v:path arrowok="t"/>
            </v:shape>
            <v:shape id="_x0000_s1124" type="#_x0000_t75" style="position:absolute;left:11525;top:-182;width:297;height:297">
              <v:imagedata r:id="rId14" o:title=""/>
            </v:shape>
            <v:shape id="_x0000_s1125" type="#_x0000_t202" style="position:absolute;top:-333;width:12240;height:450" filled="f" stroked="f">
              <v:textbox style="mso-next-textbox:#_x0000_s1125" inset="0,0,0,0">
                <w:txbxContent>
                  <w:p w:rsidR="00F313DF" w:rsidRDefault="00F313DF" w:rsidP="00F313DF">
                    <w:pPr>
                      <w:bidi/>
                      <w:spacing w:line="449" w:lineRule="exact"/>
                      <w:ind w:left="1439"/>
                      <w:rPr>
                        <w:sz w:val="43"/>
                        <w:szCs w:val="43"/>
                        <w:rtl/>
                      </w:rPr>
                    </w:pP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ﺍﻟﺘﻤﺮﻳﻦ</w:t>
                    </w:r>
                    <w:r>
                      <w:rPr>
                        <w:spacing w:val="-52"/>
                        <w:w w:val="85"/>
                        <w:sz w:val="43"/>
                        <w:szCs w:val="43"/>
                        <w:rtl/>
                      </w:rPr>
                      <w:t xml:space="preserve"> </w:t>
                    </w: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ﺍﻟﺜﺎﻧﻲ:</w:t>
                    </w:r>
                  </w:p>
                </w:txbxContent>
              </v:textbox>
            </v:shape>
            <w10:wrap anchorx="page"/>
          </v:group>
        </w:pict>
      </w:r>
    </w:p>
    <w:p w:rsidR="00DC4714" w:rsidRDefault="00DC4714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lang w:val="fr-FR"/>
        </w:rPr>
      </w:pPr>
    </w:p>
    <w:p w:rsidR="00DC4714" w:rsidRDefault="00DC4714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lang w:val="fr-FR"/>
        </w:rPr>
      </w:pPr>
    </w:p>
    <w:p w:rsidR="00DC4714" w:rsidRPr="00DC4714" w:rsidRDefault="00DC4714" w:rsidP="00DC4714">
      <w:pPr>
        <w:pStyle w:val="Corpsdetexte"/>
        <w:jc w:val="center"/>
        <w:rPr>
          <w:rFonts w:ascii="Book Antiqua"/>
          <w:b/>
          <w:bCs/>
          <w:i/>
          <w:iCs/>
          <w:sz w:val="28"/>
          <w:szCs w:val="28"/>
          <w:lang w:val="fr-FR"/>
        </w:rPr>
      </w:pPr>
      <w:r>
        <w:rPr>
          <w:rFonts w:ascii="Book Antiqua" w:hint="cs"/>
          <w:b/>
          <w:bCs/>
          <w:i/>
          <w:iCs/>
          <w:sz w:val="28"/>
          <w:szCs w:val="28"/>
          <w:rtl/>
          <w:lang w:val="fr-FR"/>
        </w:rPr>
        <w:t>1-احسب العبارتين</w:t>
      </w:r>
      <w:r w:rsidRPr="00DC4714">
        <w:rPr>
          <w:rFonts w:ascii="Book Antiqua" w:hint="cs"/>
          <w:b/>
          <w:bCs/>
          <w:i/>
          <w:iCs/>
          <w:sz w:val="28"/>
          <w:szCs w:val="28"/>
          <w:rtl/>
          <w:lang w:val="fr-FR"/>
        </w:rPr>
        <w:t xml:space="preserve"> التالي</w:t>
      </w:r>
      <w:r>
        <w:rPr>
          <w:rFonts w:ascii="Book Antiqua" w:hint="cs"/>
          <w:b/>
          <w:bCs/>
          <w:i/>
          <w:iCs/>
          <w:sz w:val="28"/>
          <w:szCs w:val="28"/>
          <w:rtl/>
          <w:lang w:val="fr-FR"/>
        </w:rPr>
        <w:t>ت</w:t>
      </w:r>
      <w:r w:rsidRPr="00DC4714">
        <w:rPr>
          <w:rFonts w:ascii="Book Antiqua" w:hint="cs"/>
          <w:b/>
          <w:bCs/>
          <w:i/>
          <w:iCs/>
          <w:sz w:val="28"/>
          <w:szCs w:val="28"/>
          <w:rtl/>
          <w:lang w:val="fr-FR"/>
        </w:rPr>
        <w:t>ين:</w:t>
      </w:r>
    </w:p>
    <w:p w:rsidR="00DC4714" w:rsidRDefault="004B69CF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lang w:val="fr-FR"/>
        </w:rPr>
      </w:pPr>
      <w:r>
        <w:rPr>
          <w:rFonts w:ascii="Book Antiqua" w:cs="Book Antiqua"/>
          <w:b/>
          <w:bCs/>
          <w:i/>
          <w:iCs/>
          <w:noProof/>
          <w:sz w:val="20"/>
          <w:szCs w:val="20"/>
          <w:lang w:val="fr-FR" w:eastAsia="fr-FR"/>
        </w:rPr>
        <w:pict>
          <v:roundrect id="_x0000_s1135" style="position:absolute;margin-left:400.7pt;margin-top:-.25pt;width:186.3pt;height:136.5pt;z-index:251677696" arcsize="10923f" fillcolor="white [3201]" strokecolor="#4bacc6 [3208]" strokeweight="1pt">
            <v:stroke dashstyle="dash"/>
            <v:shadow color="#868686"/>
            <v:textbox>
              <w:txbxContent>
                <w:p w:rsidR="00DC4714" w:rsidRDefault="00DC4714" w:rsidP="00DC4714">
                  <w:pPr>
                    <w:rPr>
                      <w:lang w:val="en-US"/>
                    </w:rPr>
                  </w:pPr>
                  <w:r w:rsidRPr="00DC4714">
                    <w:rPr>
                      <w:position w:val="-10"/>
                      <w:lang w:val="en-US"/>
                    </w:rPr>
                    <w:object w:dxaOrig="2380" w:dyaOrig="320">
                      <v:shape id="_x0000_i1030" type="#_x0000_t75" style="width:118.95pt;height:16.3pt" o:ole="">
                        <v:imagedata r:id="rId15" o:title=""/>
                      </v:shape>
                      <o:OLEObject Type="Embed" ProgID="Equation.DSMT4" ShapeID="_x0000_i1030" DrawAspect="Content" ObjectID="_1597450027" r:id="rId16"/>
                    </w:objec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………………….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……………………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P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=……………………..</w:t>
                  </w:r>
                </w:p>
              </w:txbxContent>
            </v:textbox>
          </v:roundrect>
        </w:pict>
      </w:r>
      <w:r>
        <w:rPr>
          <w:rFonts w:ascii="Book Antiqua" w:cs="Book Antiqua"/>
          <w:b/>
          <w:bCs/>
          <w:i/>
          <w:iCs/>
          <w:noProof/>
          <w:sz w:val="20"/>
          <w:szCs w:val="20"/>
          <w:lang w:val="fr-FR" w:eastAsia="fr-FR"/>
        </w:rPr>
        <w:pict>
          <v:roundrect id="_x0000_s1136" style="position:absolute;margin-left:66.65pt;margin-top:4.15pt;width:238.9pt;height:137.1pt;z-index:251678720" arcsize="10923f" fillcolor="white [3201]" strokecolor="#4bacc6 [3208]" strokeweight="1pt">
            <v:stroke dashstyle="dash"/>
            <v:shadow color="#868686"/>
            <v:textbox>
              <w:txbxContent>
                <w:p w:rsidR="00DC4714" w:rsidRDefault="00DC4714" w:rsidP="00DC4714">
                  <w:pPr>
                    <w:rPr>
                      <w:lang w:val="fr-FR"/>
                    </w:rPr>
                  </w:pPr>
                  <w:r w:rsidRPr="00DC4714">
                    <w:rPr>
                      <w:position w:val="-10"/>
                    </w:rPr>
                    <w:object w:dxaOrig="3120" w:dyaOrig="320">
                      <v:shape id="_x0000_i1032" type="#_x0000_t75" style="width:155.9pt;height:16.3pt" o:ole="">
                        <v:imagedata r:id="rId17" o:title=""/>
                      </v:shape>
                      <o:OLEObject Type="Embed" ProgID="Equation.DSMT4" ShapeID="_x0000_i1032" DrawAspect="Content" ObjectID="_1597450028" r:id="rId18"/>
                    </w:objec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……………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……………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……………</w:t>
                  </w:r>
                </w:p>
                <w:p w:rsidR="00DC4714" w:rsidRDefault="00DC4714" w:rsidP="00DC4714">
                  <w:pPr>
                    <w:rPr>
                      <w:lang w:val="fr-FR"/>
                    </w:rPr>
                  </w:pPr>
                </w:p>
                <w:p w:rsidR="00DC4714" w:rsidRPr="00DC4714" w:rsidRDefault="00DC4714" w:rsidP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B=……………………….</w:t>
                  </w:r>
                </w:p>
              </w:txbxContent>
            </v:textbox>
          </v:roundrect>
        </w:pict>
      </w:r>
    </w:p>
    <w:p w:rsidR="00DC4714" w:rsidRDefault="00DC4714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lang w:val="fr-FR"/>
        </w:rPr>
      </w:pPr>
    </w:p>
    <w:p w:rsidR="00DC4714" w:rsidRDefault="00DC4714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lang w:val="fr-FR"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spacing w:before="11"/>
        <w:rPr>
          <w:rFonts w:ascii="Book Antiqua" w:cs="Book Antiqua"/>
          <w:b/>
          <w:bCs/>
          <w:i/>
          <w:iCs/>
          <w:sz w:val="25"/>
          <w:szCs w:val="25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4B69CF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  <w:r>
        <w:rPr>
          <w:rFonts w:ascii="Book Antiqua" w:cs="Book Antiqua"/>
          <w:b/>
          <w:bCs/>
          <w:i/>
          <w:iCs/>
          <w:noProof/>
          <w:sz w:val="20"/>
          <w:szCs w:val="20"/>
          <w:rtl/>
          <w:lang w:val="fr-FR" w:eastAsia="fr-FR"/>
        </w:rPr>
        <w:pict>
          <v:roundrect id="_x0000_s1138" style="position:absolute;margin-left:29.45pt;margin-top:6.8pt;width:373.6pt;height:78.9pt;z-index:251680768" arcsize="10923f" fillcolor="white [3201]" strokecolor="#4f81bd [3204]" strokeweight="1pt">
            <v:stroke dashstyle="dash"/>
            <v:shadow color="#868686"/>
            <v:textbox>
              <w:txbxContent>
                <w:p w:rsidR="00DC4714" w:rsidRPr="00486561" w:rsidRDefault="00DC4714" w:rsidP="00DC4714">
                  <w:pPr>
                    <w:spacing w:line="360" w:lineRule="auto"/>
                    <w:ind w:firstLine="401"/>
                    <w:jc w:val="center"/>
                    <w:rPr>
                      <w:rFonts w:asciiTheme="majorBidi" w:hAnsi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3- رتب الأعداد النسبية التالية ترتيبا تصاعديا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DC4714" w:rsidRPr="00486561" w:rsidRDefault="00DC4714" w:rsidP="00DC4714">
                  <w:pPr>
                    <w:spacing w:line="360" w:lineRule="auto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</w:pP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 xml:space="preserve">(-15)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   ،  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 xml:space="preserve"> (+24)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  ،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 xml:space="preserve">(-10,05)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>،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>0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،  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 xml:space="preserve">  (+ 3)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 ،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 xml:space="preserve">        (-10,5)</w:t>
                  </w:r>
                </w:p>
                <w:p w:rsidR="00DC4714" w:rsidRPr="00DC4714" w:rsidRDefault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…………………………………………………………………………………..</w:t>
                  </w:r>
                </w:p>
              </w:txbxContent>
            </v:textbox>
          </v:roundrect>
        </w:pict>
      </w:r>
      <w:r>
        <w:rPr>
          <w:rFonts w:ascii="Book Antiqua" w:cs="Book Antiqua"/>
          <w:b/>
          <w:bCs/>
          <w:i/>
          <w:iCs/>
          <w:noProof/>
          <w:sz w:val="20"/>
          <w:szCs w:val="20"/>
          <w:rtl/>
          <w:lang w:val="fr-FR" w:eastAsia="fr-FR"/>
        </w:rPr>
        <w:pict>
          <v:roundrect id="_x0000_s1137" style="position:absolute;margin-left:418.25pt;margin-top:6.8pt;width:161.95pt;height:78.9pt;z-index:251679744" arcsize="10923f" fillcolor="white [3201]" strokecolor="#4f81bd [3204]" strokeweight="1pt">
            <v:stroke dashstyle="dash"/>
            <v:shadow color="#868686"/>
            <v:textbox>
              <w:txbxContent>
                <w:p w:rsidR="00DC4714" w:rsidRPr="00486561" w:rsidRDefault="00DC4714" w:rsidP="00DC4714">
                  <w:pPr>
                    <w:pStyle w:val="Paragraphedeliste"/>
                    <w:tabs>
                      <w:tab w:val="left" w:pos="626"/>
                      <w:tab w:val="right" w:pos="10466"/>
                    </w:tabs>
                    <w:spacing w:line="360" w:lineRule="auto"/>
                    <w:ind w:left="142"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2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 w:bidi="ar-DZ"/>
                    </w:rPr>
                    <w:t xml:space="preserve">-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احسب الفرق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B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val="fr-FR" w:bidi="ar-DZ"/>
                    </w:rPr>
                    <w:t>-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val="fr-FR" w:bidi="ar-DZ"/>
                    </w:rPr>
                    <w:t>A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val="fr-FR"/>
                    </w:rPr>
                    <w:t xml:space="preserve"> </w:t>
                  </w:r>
                  <w:r w:rsidRPr="00486561">
                    <w:rPr>
                      <w:rFonts w:asciiTheme="majorBidi" w:hAnsiTheme="majorBidi"/>
                      <w:sz w:val="28"/>
                      <w:szCs w:val="28"/>
                      <w:rtl/>
                    </w:rPr>
                    <w:t xml:space="preserve"> </w:t>
                  </w:r>
                  <w:r w:rsidRPr="0048656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DC4714" w:rsidRDefault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>A-B=………..</w:t>
                  </w:r>
                </w:p>
                <w:p w:rsidR="00DC4714" w:rsidRDefault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 xml:space="preserve">       =…………</w:t>
                  </w:r>
                </w:p>
                <w:p w:rsidR="00DC4714" w:rsidRDefault="00DC4714">
                  <w:pPr>
                    <w:rPr>
                      <w:lang w:val="fr-FR"/>
                    </w:rPr>
                  </w:pPr>
                  <w:r>
                    <w:rPr>
                      <w:lang w:val="fr-FR"/>
                    </w:rPr>
                    <w:t xml:space="preserve">        =………….</w:t>
                  </w:r>
                </w:p>
                <w:p w:rsidR="00DC4714" w:rsidRPr="00DC4714" w:rsidRDefault="00DC4714">
                  <w:pPr>
                    <w:rPr>
                      <w:lang w:val="fr-FR"/>
                    </w:rPr>
                  </w:pPr>
                </w:p>
              </w:txbxContent>
            </v:textbox>
          </v:roundrect>
        </w:pict>
      </w: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rPr>
          <w:rFonts w:ascii="Book Antiqua" w:cs="Book Antiqua"/>
          <w:b/>
          <w:bCs/>
          <w:i/>
          <w:iCs/>
          <w:sz w:val="20"/>
          <w:szCs w:val="20"/>
          <w:rtl/>
        </w:rPr>
      </w:pPr>
    </w:p>
    <w:p w:rsidR="001509CC" w:rsidRDefault="001509CC">
      <w:pPr>
        <w:pStyle w:val="Corpsdetexte"/>
        <w:spacing w:before="7"/>
        <w:rPr>
          <w:rFonts w:ascii="Book Antiqua" w:cs="Book Antiqua"/>
          <w:b/>
          <w:bCs/>
          <w:i/>
          <w:iCs/>
          <w:sz w:val="24"/>
          <w:szCs w:val="24"/>
          <w:rtl/>
        </w:rPr>
      </w:pPr>
    </w:p>
    <w:p w:rsidR="00DC4714" w:rsidRDefault="00DC4714" w:rsidP="0057224C">
      <w:pPr>
        <w:pStyle w:val="Corpsdetexte"/>
        <w:spacing w:before="63"/>
        <w:rPr>
          <w:lang w:val="fr-FR"/>
        </w:rPr>
      </w:pPr>
    </w:p>
    <w:p w:rsidR="0057224C" w:rsidRDefault="0057224C" w:rsidP="0057224C">
      <w:pPr>
        <w:pStyle w:val="Corpsdetexte"/>
        <w:spacing w:before="63"/>
        <w:rPr>
          <w:lang w:val="fr-FR"/>
        </w:rPr>
      </w:pPr>
    </w:p>
    <w:p w:rsidR="0057224C" w:rsidRDefault="0057224C" w:rsidP="0057224C">
      <w:pPr>
        <w:pStyle w:val="Corpsdetexte"/>
        <w:spacing w:before="63"/>
        <w:rPr>
          <w:lang w:val="fr-FR"/>
        </w:rPr>
      </w:pPr>
    </w:p>
    <w:p w:rsidR="00DC4714" w:rsidRDefault="00DC4714">
      <w:pPr>
        <w:pStyle w:val="Corpsdetexte"/>
        <w:spacing w:before="63"/>
        <w:ind w:left="870"/>
        <w:rPr>
          <w:lang w:val="fr-FR"/>
        </w:rPr>
      </w:pPr>
    </w:p>
    <w:p w:rsidR="00DC4714" w:rsidRDefault="00DC4714">
      <w:pPr>
        <w:pStyle w:val="Corpsdetexte"/>
        <w:spacing w:before="63"/>
        <w:ind w:left="870"/>
        <w:rPr>
          <w:lang w:val="fr-FR"/>
        </w:rPr>
      </w:pPr>
    </w:p>
    <w:p w:rsidR="00DC4714" w:rsidRDefault="004B69CF" w:rsidP="00DC4714">
      <w:pPr>
        <w:pStyle w:val="Corpsdetexte"/>
        <w:spacing w:before="63"/>
        <w:rPr>
          <w:rtl/>
        </w:rPr>
      </w:pPr>
      <w:r w:rsidRPr="004B69CF">
        <w:rPr>
          <w:sz w:val="22"/>
          <w:szCs w:val="22"/>
          <w:rtl/>
        </w:rPr>
        <w:pict>
          <v:group id="_x0000_s1068" style="position:absolute;margin-left:-7.15pt;margin-top:8.6pt;width:594.15pt;height:22.5pt;z-index:251649024;mso-position-horizontal-relative:page" coordorigin=",-332" coordsize="12240,450">
            <v:rect id="_x0000_s1074" style="position:absolute;top:-80;width:12240;height:86" fillcolor="black" stroked="f"/>
            <v:shape id="_x0000_s1073" type="#_x0000_t75" style="position:absolute;top:-80;width:12240;height:86">
              <v:imagedata r:id="rId13" o:title=""/>
            </v:shape>
            <v:shape id="_x0000_s1072" style="position:absolute;left:8450;top:-325;width:2476;height:434" coordorigin="8451,-324" coordsize="2476,434" path="m10710,-324r-2042,l8599,-313r-59,31l8493,-235r-31,59l8451,-107r11,68l8493,21r47,47l8599,98r69,11l10710,109r69,-11l10838,68r47,-47l10916,-39r11,-68l10916,-176r-31,-59l10838,-282r-59,-31l10710,-324xe" stroked="f">
              <v:path arrowok="t"/>
            </v:shape>
            <v:shape id="_x0000_s1071" style="position:absolute;left:8450;top:-325;width:2476;height:434" coordorigin="8451,-324" coordsize="2476,434" path="m9689,-324r1021,l10779,-313r59,31l10885,-235r31,59l10927,-107r-11,68l10885,21r-47,47l10779,98r-69,11l8668,109,8599,98,8540,68,8493,21r-31,-60l8451,-107r11,-69l8493,-235r47,-47l8599,-313r69,-11l9689,-324xe" filled="f" strokecolor="#7fd1f8" strokeweight=".28117mm">
              <v:path arrowok="t"/>
            </v:shape>
            <v:shape id="_x0000_s1070" type="#_x0000_t75" style="position:absolute;left:11525;top:-182;width:297;height:297">
              <v:imagedata r:id="rId14" o:title=""/>
            </v:shape>
            <v:shape id="_x0000_s1069" type="#_x0000_t202" style="position:absolute;top:-333;width:12240;height:450" filled="f" stroked="f">
              <v:textbox style="mso-next-textbox:#_x0000_s1069" inset="0,0,0,0">
                <w:txbxContent>
                  <w:p w:rsidR="001509CC" w:rsidRDefault="007A7902">
                    <w:pPr>
                      <w:bidi/>
                      <w:spacing w:line="449" w:lineRule="exact"/>
                      <w:ind w:left="1439"/>
                      <w:rPr>
                        <w:sz w:val="43"/>
                        <w:szCs w:val="43"/>
                        <w:rtl/>
                      </w:rPr>
                    </w:pP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ﺍﻟﺘﻤﺮﻳﻦ</w:t>
                    </w:r>
                    <w:r>
                      <w:rPr>
                        <w:spacing w:val="-52"/>
                        <w:w w:val="85"/>
                        <w:sz w:val="43"/>
                        <w:szCs w:val="43"/>
                        <w:rtl/>
                      </w:rPr>
                      <w:t xml:space="preserve"> </w:t>
                    </w: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ﺍﻟﺜﺎﻧﻲ:</w:t>
                    </w:r>
                  </w:p>
                </w:txbxContent>
              </v:textbox>
            </v:shape>
            <w10:wrap anchorx="page"/>
          </v:group>
        </w:pict>
      </w:r>
    </w:p>
    <w:p w:rsidR="00DC4714" w:rsidRDefault="00DC4714" w:rsidP="00DC4714">
      <w:pPr>
        <w:rPr>
          <w:rtl/>
        </w:rPr>
      </w:pPr>
    </w:p>
    <w:p w:rsidR="00DC4714" w:rsidRPr="00A923E9" w:rsidRDefault="0057224C" w:rsidP="00A923E9">
      <w:pPr>
        <w:tabs>
          <w:tab w:val="left" w:pos="7256"/>
        </w:tabs>
        <w:spacing w:line="360" w:lineRule="auto"/>
        <w:jc w:val="center"/>
        <w:rPr>
          <w:rFonts w:asciiTheme="majorBidi" w:eastAsiaTheme="minorEastAsia" w:hAnsiTheme="majorBidi" w:cstheme="majorBidi"/>
          <w:sz w:val="28"/>
          <w:szCs w:val="28"/>
          <w:rtl/>
          <w:lang w:val="fr-FR" w:bidi="ar-DZ"/>
        </w:rPr>
      </w:pPr>
      <w:r w:rsidRPr="004B69CF">
        <w:rPr>
          <w:noProof/>
          <w:rtl/>
          <w:lang w:val="fr-FR" w:eastAsia="fr-FR"/>
        </w:rPr>
        <w:pict>
          <v:roundrect id="_x0000_s1140" style="position:absolute;left:0;text-align:left;margin-left:462.8pt;margin-top:12.8pt;width:94.4pt;height:128.4pt;z-index:251682816" arcsize="10923f" fillcolor="white [3201]" strokecolor="#4f81bd [3204]" strokeweight="1pt">
            <v:stroke dashstyle="dash"/>
            <v:shadow color="#868686"/>
            <v:textbox>
              <w:txbxContent>
                <w:p w:rsidR="00A923E9" w:rsidRDefault="00A923E9">
                  <w:pPr>
                    <w:rPr>
                      <w:rtl/>
                    </w:rPr>
                  </w:pPr>
                  <w:r w:rsidRPr="00486561">
                    <w:rPr>
                      <w:rFonts w:asciiTheme="majorBidi" w:hAnsiTheme="majorBidi" w:cstheme="majorBidi"/>
                      <w:position w:val="-24"/>
                      <w:sz w:val="28"/>
                      <w:szCs w:val="28"/>
                      <w:lang w:eastAsia="en-US"/>
                    </w:rPr>
                    <w:object w:dxaOrig="720" w:dyaOrig="620">
                      <v:shape id="_x0000_i1038" type="#_x0000_t75" style="width:51.35pt;height:44.45pt" o:ole="">
                        <v:imagedata r:id="rId19" o:title=""/>
                      </v:shape>
                      <o:OLEObject Type="Embed" ProgID="Equation.DSMT4" ShapeID="_x0000_i1038" DrawAspect="Content" ObjectID="_1597450031" r:id="rId20"/>
                    </w:object>
                  </w:r>
                </w:p>
              </w:txbxContent>
            </v:textbox>
          </v:roundrect>
        </w:pict>
      </w:r>
      <w:r w:rsidR="004B69CF" w:rsidRPr="004B69CF">
        <w:rPr>
          <w:noProof/>
          <w:rtl/>
          <w:lang w:val="fr-FR" w:eastAsia="fr-FR"/>
        </w:rPr>
        <w:pict>
          <v:roundrect id="_x0000_s1142" style="position:absolute;left:0;text-align:left;margin-left:325pt;margin-top:17.25pt;width:100.1pt;height:127.55pt;z-index:251684864" arcsize="10923f" fillcolor="white [3201]" strokecolor="#4f81bd [3204]" strokeweight="1pt">
            <v:stroke dashstyle="dash"/>
            <v:shadow color="#868686"/>
            <v:textbox>
              <w:txbxContent>
                <w:p w:rsidR="00A923E9" w:rsidRDefault="00A923E9">
                  <w:pPr>
                    <w:rPr>
                      <w:rtl/>
                    </w:rPr>
                  </w:pPr>
                  <w:r w:rsidRPr="00486561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eastAsia="en-US"/>
                    </w:rPr>
                    <w:object w:dxaOrig="1020" w:dyaOrig="279">
                      <v:shape id="_x0000_i1034" type="#_x0000_t75" style="width:70.1pt;height:19.4pt" o:ole="">
                        <v:imagedata r:id="rId21" o:title=""/>
                      </v:shape>
                      <o:OLEObject Type="Embed" ProgID="Equation.DSMT4" ShapeID="_x0000_i1034" DrawAspect="Content" ObjectID="_1597450029" r:id="rId22"/>
                    </w:object>
                  </w:r>
                </w:p>
              </w:txbxContent>
            </v:textbox>
          </v:roundrect>
        </w:pict>
      </w:r>
      <w:r w:rsidR="004B69CF" w:rsidRPr="004B69CF">
        <w:rPr>
          <w:noProof/>
          <w:rtl/>
          <w:lang w:val="fr-FR" w:eastAsia="fr-FR"/>
        </w:rPr>
        <w:pict>
          <v:roundrect id="_x0000_s1141" style="position:absolute;left:0;text-align:left;margin-left:23.8pt;margin-top:18.3pt;width:104.55pt;height:126.5pt;z-index:251683840" arcsize="10923f" fillcolor="white [3201]" strokecolor="#4f81bd [3204]" strokeweight="1pt">
            <v:stroke dashstyle="dash"/>
            <v:shadow color="#868686"/>
            <v:textbox>
              <w:txbxContent>
                <w:p w:rsidR="00A923E9" w:rsidRDefault="00A923E9">
                  <w:pPr>
                    <w:rPr>
                      <w:rtl/>
                    </w:rPr>
                  </w:pPr>
                  <w:r w:rsidRPr="00486561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  <w:lang w:eastAsia="en-US"/>
                    </w:rPr>
                    <w:object w:dxaOrig="1640" w:dyaOrig="320">
                      <v:shape id="_x0000_i1036" type="#_x0000_t75" style="width:69.5pt;height:13.75pt" o:ole="">
                        <v:imagedata r:id="rId23" o:title=""/>
                      </v:shape>
                      <o:OLEObject Type="Embed" ProgID="Equation.DSMT4" ShapeID="_x0000_i1036" DrawAspect="Content" ObjectID="_1597450030" r:id="rId24"/>
                    </w:object>
                  </w:r>
                </w:p>
              </w:txbxContent>
            </v:textbox>
          </v:roundrect>
        </w:pict>
      </w:r>
      <w:r w:rsidR="004B69CF" w:rsidRPr="004B69CF">
        <w:rPr>
          <w:noProof/>
          <w:rtl/>
          <w:lang w:val="fr-FR" w:eastAsia="fr-FR"/>
        </w:rPr>
        <w:pict>
          <v:roundrect id="_x0000_s1139" style="position:absolute;left:0;text-align:left;margin-left:177.2pt;margin-top:18.3pt;width:98.9pt;height:126.5pt;z-index:251681792" arcsize="10923f" fillcolor="white [3201]" strokecolor="#4f81bd [3204]" strokeweight="1pt">
            <v:stroke dashstyle="dash"/>
            <v:shadow color="#868686"/>
            <v:textbox>
              <w:txbxContent>
                <w:p w:rsidR="00A923E9" w:rsidRDefault="00A923E9">
                  <w:pPr>
                    <w:rPr>
                      <w:rtl/>
                    </w:rPr>
                  </w:pPr>
                  <w:r w:rsidRPr="00486561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eastAsia="en-US"/>
                    </w:rPr>
                    <w:object w:dxaOrig="1040" w:dyaOrig="279">
                      <v:shape id="_x0000_i1040" type="#_x0000_t75" style="width:66.35pt;height:18.15pt" o:ole="">
                        <v:imagedata r:id="rId25" o:title=""/>
                      </v:shape>
                      <o:OLEObject Type="Embed" ProgID="Equation.DSMT4" ShapeID="_x0000_i1040" DrawAspect="Content" ObjectID="_1597450032" r:id="rId26"/>
                    </w:object>
                  </w:r>
                </w:p>
              </w:txbxContent>
            </v:textbox>
          </v:roundrect>
        </w:pict>
      </w:r>
      <w:r w:rsidR="00DC4714" w:rsidRPr="00486561">
        <w:rPr>
          <w:rFonts w:asciiTheme="majorBidi" w:eastAsiaTheme="minorEastAsia" w:hAnsiTheme="majorBidi" w:cstheme="majorBidi"/>
          <w:sz w:val="28"/>
          <w:szCs w:val="28"/>
          <w:rtl/>
        </w:rPr>
        <w:t>1-   أوجد العدد المجهول</w:t>
      </w:r>
      <w:r w:rsidR="00A923E9">
        <w:rPr>
          <w:rFonts w:asciiTheme="majorBidi" w:eastAsiaTheme="minorEastAsia" w:hAnsiTheme="majorBidi" w:cstheme="majorBidi"/>
          <w:sz w:val="28"/>
          <w:szCs w:val="28"/>
          <w:rtl/>
        </w:rPr>
        <w:t>x</w:t>
      </w:r>
      <w:r w:rsidR="00A923E9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في كل حالة :</w:t>
      </w:r>
      <w:r w:rsidR="00A923E9">
        <w:rPr>
          <w:rFonts w:asciiTheme="majorBidi" w:eastAsiaTheme="minorEastAsia" w:hAnsiTheme="majorBidi" w:cstheme="majorBidi"/>
          <w:sz w:val="28"/>
          <w:szCs w:val="28"/>
          <w:lang w:val="fr-FR"/>
        </w:rPr>
        <w:t xml:space="preserve"> </w:t>
      </w:r>
    </w:p>
    <w:p w:rsidR="00A923E9" w:rsidRDefault="004B69CF" w:rsidP="00A923E9">
      <w:pPr>
        <w:tabs>
          <w:tab w:val="left" w:pos="11370"/>
        </w:tabs>
        <w:rPr>
          <w:rtl/>
        </w:rPr>
      </w:pPr>
      <w:r w:rsidRPr="004B69CF">
        <w:rPr>
          <w:rFonts w:asciiTheme="majorBidi" w:eastAsiaTheme="minorEastAsia" w:hAnsiTheme="majorBidi" w:cstheme="majorBidi"/>
          <w:noProof/>
          <w:sz w:val="28"/>
          <w:szCs w:val="28"/>
          <w:rtl/>
          <w:lang w:val="fr-FR" w:eastAsia="fr-FR"/>
        </w:rPr>
        <w:pict>
          <v:rect id="_x0000_s1143" style="position:absolute;margin-left:13.15pt;margin-top:132.25pt;width:573.85pt;height:138.8pt;z-index:251686912" fillcolor="white [3201]" strokecolor="#8064a2 [3207]" strokeweight="1pt">
            <v:stroke dashstyle="dash"/>
            <v:shadow color="#868686"/>
            <v:textbox>
              <w:txbxContent>
                <w:p w:rsidR="0057224C" w:rsidRDefault="00DC4714" w:rsidP="00A923E9">
                  <w:pPr>
                    <w:tabs>
                      <w:tab w:val="left" w:pos="725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2</w:t>
                  </w:r>
                  <w:r w:rsidRPr="00C22474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 xml:space="preserve">- عبر بدلالة </w:t>
                  </w:r>
                  <w:r w:rsidRPr="00C22474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x</w:t>
                  </w:r>
                  <w:r w:rsidRPr="00C22474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 xml:space="preserve">عن </w:t>
                  </w:r>
                  <w:r w:rsidRPr="00C22474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P</w:t>
                  </w:r>
                  <w:r w:rsidRPr="00C22474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 xml:space="preserve"> محيط الشكل</w:t>
                  </w:r>
                </w:p>
                <w:p w:rsidR="0057224C" w:rsidRDefault="0057224C" w:rsidP="00A923E9">
                  <w:pPr>
                    <w:tabs>
                      <w:tab w:val="left" w:pos="725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  <w:t>…………………………………………………..</w:t>
                  </w:r>
                </w:p>
                <w:p w:rsidR="0057224C" w:rsidRDefault="0057224C" w:rsidP="00A923E9">
                  <w:pPr>
                    <w:tabs>
                      <w:tab w:val="left" w:pos="725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  <w:t>………………………………………………..</w:t>
                  </w:r>
                </w:p>
                <w:p w:rsidR="0057224C" w:rsidRDefault="0057224C" w:rsidP="00A923E9">
                  <w:pPr>
                    <w:tabs>
                      <w:tab w:val="left" w:pos="725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  <w:t>………………………………………………..</w:t>
                  </w:r>
                </w:p>
                <w:p w:rsidR="00DC4714" w:rsidRPr="00C22474" w:rsidRDefault="0057224C" w:rsidP="00A923E9">
                  <w:pPr>
                    <w:tabs>
                      <w:tab w:val="left" w:pos="725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  <w:t>………………………………………………….</w:t>
                  </w:r>
                  <w:r w:rsidR="00DC4714" w:rsidRPr="00C22474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DC4714" w:rsidRDefault="00DC4714" w:rsidP="00DC4714">
                  <w:pPr>
                    <w:rPr>
                      <w:rtl/>
                    </w:rPr>
                  </w:pPr>
                </w:p>
              </w:txbxContent>
            </v:textbox>
          </v:rect>
        </w:pict>
      </w: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57224C" w:rsidP="00A923E9">
      <w:pPr>
        <w:rPr>
          <w:rtl/>
        </w:rPr>
      </w:pPr>
      <w:r>
        <w:rPr>
          <w:noProof/>
          <w:rtl/>
          <w:lang w:val="fr-FR" w:eastAsia="fr-FR"/>
        </w:rPr>
        <w:pict>
          <v:rect id="_x0000_s1166" style="position:absolute;margin-left:23.8pt;margin-top:.35pt;width:239.8pt;height:125.25pt;z-index:251694080" fillcolor="white [3201]" strokecolor="#4bacc6 [3208]" strokeweight="2.5pt">
            <v:shadow color="#868686"/>
            <v:textbox>
              <w:txbxContent>
                <w:p w:rsidR="0057224C" w:rsidRDefault="0057224C">
                  <w:r w:rsidRPr="0057224C">
                    <w:rPr>
                      <w:rFonts w:hint="cs"/>
                    </w:rPr>
                    <w:drawing>
                      <wp:inline distT="0" distB="0" distL="0" distR="0">
                        <wp:extent cx="2853055" cy="1298216"/>
                        <wp:effectExtent l="19050" t="0" r="4445" b="0"/>
                        <wp:docPr id="2" name="Imag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3055" cy="129821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4B69CF" w:rsidP="00A923E9">
      <w:pPr>
        <w:rPr>
          <w:rtl/>
        </w:rPr>
      </w:pPr>
      <w:r>
        <w:rPr>
          <w:noProof/>
          <w:rtl/>
          <w:lang w:val="fr-FR" w:eastAsia="fr-FR"/>
        </w:rPr>
        <w:pict>
          <v:group id="_x0000_s1145" style="position:absolute;margin-left:7.4pt;margin-top:4.5pt;width:594.15pt;height:22.5pt;z-index:251688960;mso-position-horizontal-relative:page" coordorigin=",-332" coordsize="12240,450">
            <v:rect id="_x0000_s1146" style="position:absolute;top:-80;width:12240;height:86" fillcolor="black" stroked="f"/>
            <v:shape id="_x0000_s1147" type="#_x0000_t75" style="position:absolute;top:-80;width:12240;height:86">
              <v:imagedata r:id="rId13" o:title=""/>
            </v:shape>
            <v:shape id="_x0000_s1148" style="position:absolute;left:8450;top:-325;width:2476;height:434" coordorigin="8451,-324" coordsize="2476,434" path="m10710,-324r-2042,l8599,-313r-59,31l8493,-235r-31,59l8451,-107r11,68l8493,21r47,47l8599,98r69,11l10710,109r69,-11l10838,68r47,-47l10916,-39r11,-68l10916,-176r-31,-59l10838,-282r-59,-31l10710,-324xe" stroked="f">
              <v:path arrowok="t"/>
            </v:shape>
            <v:shape id="_x0000_s1149" style="position:absolute;left:8450;top:-325;width:2476;height:434" coordorigin="8451,-324" coordsize="2476,434" path="m9689,-324r1021,l10779,-313r59,31l10885,-235r31,59l10927,-107r-11,68l10885,21r-47,47l10779,98r-69,11l8668,109,8599,98,8540,68,8493,21r-31,-60l8451,-107r11,-69l8493,-235r47,-47l8599,-313r69,-11l9689,-324xe" filled="f" strokecolor="#7fd1f8" strokeweight=".28117mm">
              <v:path arrowok="t"/>
            </v:shape>
            <v:shape id="_x0000_s1150" type="#_x0000_t75" style="position:absolute;left:11525;top:-182;width:297;height:297">
              <v:imagedata r:id="rId14" o:title=""/>
            </v:shape>
            <v:shape id="_x0000_s1151" type="#_x0000_t202" style="position:absolute;top:-333;width:12240;height:450" filled="f" stroked="f">
              <v:textbox style="mso-next-textbox:#_x0000_s1151" inset="0,0,0,0">
                <w:txbxContent>
                  <w:p w:rsidR="00A923E9" w:rsidRDefault="00A923E9" w:rsidP="00A923E9">
                    <w:pPr>
                      <w:bidi/>
                      <w:spacing w:line="449" w:lineRule="exact"/>
                      <w:ind w:left="1439"/>
                      <w:rPr>
                        <w:sz w:val="43"/>
                        <w:szCs w:val="43"/>
                        <w:rtl/>
                      </w:rPr>
                    </w:pP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ﺍﻟﺘﻤﺮﻳﻦ</w:t>
                    </w:r>
                    <w:r>
                      <w:rPr>
                        <w:spacing w:val="-52"/>
                        <w:w w:val="85"/>
                        <w:sz w:val="43"/>
                        <w:szCs w:val="43"/>
                        <w:rtl/>
                      </w:rPr>
                      <w:t xml:space="preserve"> </w:t>
                    </w: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ﺍﻟﺜﺎ</w:t>
                    </w:r>
                    <w:r>
                      <w:rPr>
                        <w:rFonts w:hint="cs"/>
                        <w:w w:val="85"/>
                        <w:sz w:val="43"/>
                        <w:szCs w:val="43"/>
                        <w:rtl/>
                      </w:rPr>
                      <w:t>لث</w:t>
                    </w:r>
                    <w:r>
                      <w:rPr>
                        <w:w w:val="85"/>
                        <w:sz w:val="43"/>
                        <w:szCs w:val="43"/>
                        <w:rtl/>
                      </w:rPr>
                      <w:t>:</w:t>
                    </w:r>
                  </w:p>
                </w:txbxContent>
              </v:textbox>
            </v:shape>
            <w10:wrap anchorx="page"/>
          </v:group>
        </w:pict>
      </w:r>
    </w:p>
    <w:p w:rsidR="00A923E9" w:rsidRPr="00A923E9" w:rsidRDefault="00A923E9" w:rsidP="00A923E9">
      <w:pPr>
        <w:rPr>
          <w:rtl/>
        </w:rPr>
      </w:pPr>
    </w:p>
    <w:p w:rsidR="00A923E9" w:rsidRPr="00A923E9" w:rsidRDefault="004B69CF" w:rsidP="00A923E9">
      <w:pPr>
        <w:rPr>
          <w:rtl/>
        </w:rPr>
      </w:pPr>
      <w:r>
        <w:rPr>
          <w:noProof/>
          <w:rtl/>
          <w:lang w:val="fr-FR" w:eastAsia="fr-FR"/>
        </w:rPr>
        <w:pict>
          <v:rect id="_x0000_s1144" style="position:absolute;margin-left:5.35pt;margin-top:11.35pt;width:588.8pt;height:351.2pt;z-index:251687936" fillcolor="white [3201]" strokecolor="#c0504d [3205]" strokeweight="1pt">
            <v:stroke dashstyle="dash"/>
            <v:shadow color="#868686"/>
            <v:textbox style="mso-next-textbox:#_x0000_s1144">
              <w:txbxContent>
                <w:p w:rsidR="00A923E9" w:rsidRPr="00486561" w:rsidRDefault="00A923E9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لاحظ الشكل المقابل جيدا :</w:t>
                  </w:r>
                </w:p>
                <w:p w:rsidR="00D530BD" w:rsidRDefault="00A923E9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1- استخرج من الشكل </w:t>
                  </w:r>
                  <w:proofErr w:type="gramStart"/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زاويتان</w:t>
                  </w:r>
                  <w:proofErr w:type="gramEnd"/>
                  <w:r w:rsidR="00D530BD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:</w:t>
                  </w:r>
                </w:p>
                <w:p w:rsidR="00A923E9" w:rsidRPr="00486561" w:rsidRDefault="00A923E9" w:rsidP="00D530BD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proofErr w:type="gramStart"/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متكاملتان</w:t>
                  </w:r>
                  <w:proofErr w:type="gramEnd"/>
                  <w:r w:rsidR="00D530BD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.........................................................</w:t>
                  </w: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A923E9" w:rsidRPr="00486561" w:rsidRDefault="00A923E9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proofErr w:type="gramStart"/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متتامتان </w:t>
                  </w:r>
                  <w:r w:rsidR="00D530BD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.</w:t>
                  </w:r>
                  <w:proofErr w:type="gramEnd"/>
                  <w:r w:rsidR="00D530BD"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.......................................................</w:t>
                  </w: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D530BD" w:rsidRDefault="00A923E9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2- بين </w:t>
                  </w:r>
                  <w:proofErr w:type="spellStart"/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ان</w:t>
                  </w:r>
                  <w:proofErr w:type="spellEnd"/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 المستقيمين(xA)(</w:t>
                  </w: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  <w:lang w:val="fr-FR" w:bidi="ar-DZ"/>
                    </w:rPr>
                    <w:t>'</w:t>
                  </w: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 xml:space="preserve">yy) متوازيان </w:t>
                  </w:r>
                </w:p>
                <w:p w:rsidR="00D530BD" w:rsidRDefault="00D530BD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.........................................................................................</w:t>
                  </w:r>
                </w:p>
                <w:p w:rsidR="00D530BD" w:rsidRDefault="00D530BD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......................................................................................</w:t>
                  </w:r>
                </w:p>
                <w:p w:rsidR="00D530BD" w:rsidRDefault="00D530BD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................................................................................................................................................................</w:t>
                  </w:r>
                </w:p>
                <w:p w:rsidR="00A923E9" w:rsidRPr="00486561" w:rsidRDefault="00D530BD" w:rsidP="00A923E9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مع التعليل</w:t>
                  </w:r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proofErr w:type="spellStart"/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zB</w:t>
                  </w:r>
                  <w:proofErr w:type="spellEnd"/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 xml:space="preserve"> </w:t>
                  </w:r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y</w:t>
                  </w:r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>'</w:t>
                  </w:r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rtl/>
                      <w:lang w:val="fr-FR"/>
                    </w:rPr>
                    <w:t xml:space="preserve"> و </w:t>
                  </w:r>
                  <w:proofErr w:type="spellStart"/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xA</w:t>
                  </w:r>
                  <w:proofErr w:type="spellEnd"/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 xml:space="preserve"> </w:t>
                  </w:r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z</w:t>
                  </w:r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>'</w:t>
                  </w: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>3-اوجد قيس كل من الزاويتين :</w:t>
                  </w:r>
                </w:p>
                <w:p w:rsidR="00A923E9" w:rsidRPr="00486561" w:rsidRDefault="00A923E9" w:rsidP="00D530BD">
                  <w:pPr>
                    <w:tabs>
                      <w:tab w:val="left" w:pos="7916"/>
                    </w:tabs>
                    <w:spacing w:line="360" w:lineRule="auto"/>
                    <w:jc w:val="right"/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</w:pPr>
                  <w:r w:rsidRPr="00486561">
                    <w:rPr>
                      <w:rFonts w:asciiTheme="majorBidi" w:eastAsiaTheme="minorEastAsia" w:hAnsiTheme="majorBidi" w:cstheme="majorBidi"/>
                      <w:sz w:val="28"/>
                      <w:szCs w:val="28"/>
                      <w:rtl/>
                    </w:rPr>
                    <w:tab/>
                  </w:r>
                </w:p>
                <w:p w:rsidR="00A923E9" w:rsidRDefault="00A923E9" w:rsidP="00A923E9">
                  <w:pPr>
                    <w:rPr>
                      <w:rtl/>
                    </w:rPr>
                  </w:pPr>
                </w:p>
              </w:txbxContent>
            </v:textbox>
          </v:rect>
        </w:pict>
      </w:r>
    </w:p>
    <w:p w:rsidR="00A923E9" w:rsidRPr="00A923E9" w:rsidRDefault="00A923E9" w:rsidP="00A923E9">
      <w:pPr>
        <w:rPr>
          <w:rtl/>
        </w:rPr>
      </w:pPr>
    </w:p>
    <w:p w:rsidR="00A923E9" w:rsidRPr="00A923E9" w:rsidRDefault="004B69CF" w:rsidP="00A923E9">
      <w:pPr>
        <w:rPr>
          <w:rtl/>
        </w:rPr>
      </w:pPr>
      <w:r>
        <w:rPr>
          <w:noProof/>
          <w:rtl/>
          <w:lang w:val="fr-FR" w:eastAsia="fr-FR"/>
        </w:rPr>
        <w:pict>
          <v:rect id="_x0000_s1152" style="position:absolute;margin-left:13.15pt;margin-top:2.3pt;width:228.5pt;height:135.85pt;z-index:251689984" fillcolor="white [3201]" strokecolor="#f79646 [3209]" strokeweight="2.5pt">
            <v:shadow color="#868686"/>
            <v:textbox>
              <w:txbxContent>
                <w:p w:rsidR="00A923E9" w:rsidRDefault="00A923E9">
                  <w:pPr>
                    <w:rPr>
                      <w:rtl/>
                    </w:rPr>
                  </w:pPr>
                  <w:r w:rsidRPr="00A923E9"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2709545" cy="1815603"/>
                        <wp:effectExtent l="19050" t="0" r="0" b="0"/>
                        <wp:docPr id="7" name="Image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09545" cy="181560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Default="00A923E9" w:rsidP="00A923E9">
      <w:pPr>
        <w:rPr>
          <w:rtl/>
        </w:rPr>
      </w:pPr>
    </w:p>
    <w:p w:rsidR="00A923E9" w:rsidRPr="00A923E9" w:rsidRDefault="00A923E9" w:rsidP="00A923E9">
      <w:pPr>
        <w:rPr>
          <w:rtl/>
        </w:rPr>
      </w:pPr>
    </w:p>
    <w:p w:rsidR="00A923E9" w:rsidRDefault="00A923E9" w:rsidP="00A923E9">
      <w:pPr>
        <w:rPr>
          <w:rtl/>
        </w:rPr>
      </w:pPr>
    </w:p>
    <w:p w:rsidR="001509CC" w:rsidRPr="00A923E9" w:rsidRDefault="0057224C" w:rsidP="00A923E9">
      <w:pPr>
        <w:tabs>
          <w:tab w:val="left" w:pos="8189"/>
        </w:tabs>
        <w:rPr>
          <w:rtl/>
        </w:rPr>
      </w:pPr>
      <w:r>
        <w:rPr>
          <w:noProof/>
          <w:rtl/>
          <w:lang w:val="fr-FR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0" type="#_x0000_t32" style="position:absolute;margin-left:207.25pt;margin-top:57.75pt;width:5.6pt;height:7.45pt;z-index:251698176" o:connectortype="straight"/>
        </w:pict>
      </w:r>
      <w:r>
        <w:rPr>
          <w:noProof/>
          <w:rtl/>
          <w:lang w:val="fr-FR" w:eastAsia="fr-FR"/>
        </w:rPr>
        <w:pict>
          <v:shape id="_x0000_s1169" type="#_x0000_t32" style="position:absolute;margin-left:202.85pt;margin-top:57.75pt;width:4.4pt;height:7.45pt;flip:y;z-index:251697152" o:connectortype="straight"/>
        </w:pict>
      </w:r>
      <w:r>
        <w:rPr>
          <w:noProof/>
          <w:rtl/>
          <w:lang w:val="fr-FR" w:eastAsia="fr-FR"/>
        </w:rPr>
        <w:pict>
          <v:shape id="_x0000_s1168" type="#_x0000_t32" style="position:absolute;margin-left:507.75pt;margin-top:57.75pt;width:5pt;height:7.45pt;z-index:251696128" o:connectortype="straight"/>
        </w:pict>
      </w:r>
      <w:r>
        <w:rPr>
          <w:noProof/>
          <w:rtl/>
          <w:lang w:val="fr-FR" w:eastAsia="fr-FR"/>
        </w:rPr>
        <w:pict>
          <v:shape id="_x0000_s1167" type="#_x0000_t32" style="position:absolute;margin-left:501.5pt;margin-top:57.75pt;width:6.25pt;height:7.45pt;flip:y;z-index:251695104" o:connectortype="straight"/>
        </w:pict>
      </w:r>
      <w:r w:rsidR="004B69CF">
        <w:rPr>
          <w:noProof/>
          <w:rtl/>
          <w:lang w:val="fr-FR" w:eastAsia="fr-FR"/>
        </w:rPr>
        <w:pict>
          <v:rect id="_x0000_s1153" style="position:absolute;margin-left:325pt;margin-top:57.75pt;width:262pt;height:118.95pt;z-index:251691008" fillcolor="white [3201]" strokecolor="#9bbb59 [3206]" strokeweight="1pt">
            <v:stroke dashstyle="dash"/>
            <v:shadow color="#868686"/>
            <v:textbox>
              <w:txbxContent>
                <w:p w:rsidR="00D530BD" w:rsidRDefault="00D530BD" w:rsidP="00D530BD">
                  <w:pPr>
                    <w:jc w:val="center"/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proofErr w:type="gramStart"/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>التعليل :</w:t>
                  </w:r>
                  <w:proofErr w:type="gramEnd"/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 xml:space="preserve">                               </w:t>
                  </w:r>
                  <w:proofErr w:type="spellStart"/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xA</w:t>
                  </w:r>
                  <w:proofErr w:type="spellEnd"/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 xml:space="preserve"> </w:t>
                  </w:r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z</w:t>
                  </w:r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>'</w:t>
                  </w:r>
                  <w:r>
                    <w:rPr>
                      <w:rFonts w:asciiTheme="majorBidi" w:eastAsiaTheme="minorEastAsia" w:hAnsiTheme="majorBidi" w:cstheme="majorBidi" w:hint="cs"/>
                      <w:sz w:val="28"/>
                      <w:szCs w:val="28"/>
                      <w:rtl/>
                    </w:rPr>
                    <w:t>=</w:t>
                  </w:r>
                  <w:r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  <w:t>…….</w:t>
                  </w:r>
                </w:p>
                <w:p w:rsidR="00D530BD" w:rsidRPr="00D530BD" w:rsidRDefault="00D530BD" w:rsidP="00D530BD">
                  <w:pPr>
                    <w:jc w:val="center"/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EastAsia" w:hAnsiTheme="majorBidi" w:cstheme="majorBidi"/>
                      <w:sz w:val="28"/>
                      <w:szCs w:val="28"/>
                      <w:lang w:val="fr-FR"/>
                    </w:rPr>
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..</w:t>
                  </w:r>
                </w:p>
              </w:txbxContent>
            </v:textbox>
          </v:rect>
        </w:pict>
      </w:r>
      <w:r w:rsidR="004B69CF">
        <w:rPr>
          <w:noProof/>
          <w:rtl/>
          <w:lang w:val="fr-FR" w:eastAsia="fr-FR"/>
        </w:rPr>
        <w:pict>
          <v:rect id="_x0000_s1154" style="position:absolute;margin-left:16.3pt;margin-top:57.75pt;width:293.6pt;height:118.95pt;z-index:251692032" fillcolor="white [3201]" strokecolor="#9bbb59 [3206]" strokeweight="1pt">
            <v:stroke dashstyle="dash"/>
            <v:shadow color="#868686"/>
            <v:textbox>
              <w:txbxContent>
                <w:p w:rsidR="00D530BD" w:rsidRDefault="00D530BD" w:rsidP="00D530BD">
                  <w:pPr>
                    <w:jc w:val="center"/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</w:pPr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 xml:space="preserve"> </w:t>
                  </w:r>
                  <w:proofErr w:type="gramStart"/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>التعليل</w:t>
                  </w:r>
                  <w:proofErr w:type="gramEnd"/>
                  <w:r>
                    <w:rPr>
                      <w:rFonts w:asciiTheme="majorBidi" w:eastAsiaTheme="minorHAnsi" w:hAnsiTheme="majorBidi" w:cstheme="majorBidi" w:hint="cs"/>
                      <w:i/>
                      <w:iCs/>
                      <w:sz w:val="28"/>
                      <w:szCs w:val="28"/>
                      <w:rtl/>
                      <w:lang w:val="fr-FR"/>
                    </w:rPr>
                    <w:t xml:space="preserve">:                                 </w:t>
                  </w:r>
                  <w:proofErr w:type="spellStart"/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zB</w:t>
                  </w:r>
                  <w:proofErr w:type="spellEnd"/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 xml:space="preserve"> </w:t>
                  </w:r>
                  <w:r w:rsidRPr="00486561">
                    <w:rPr>
                      <w:rFonts w:asciiTheme="majorBidi" w:eastAsiaTheme="minorHAnsi" w:hAnsiTheme="majorBidi" w:cstheme="majorBidi"/>
                      <w:i/>
                      <w:iCs/>
                      <w:sz w:val="28"/>
                      <w:szCs w:val="28"/>
                      <w:lang w:val="fr-FR"/>
                    </w:rPr>
                    <w:t>y</w:t>
                  </w:r>
                  <w:r w:rsidRPr="00486561"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>'</w:t>
                  </w:r>
                  <w:r>
                    <w:rPr>
                      <w:rFonts w:asciiTheme="majorBidi" w:eastAsiaTheme="minorHAnsi" w:hAnsiTheme="majorBidi" w:cstheme="majorBidi" w:hint="cs"/>
                      <w:sz w:val="28"/>
                      <w:szCs w:val="28"/>
                      <w:rtl/>
                      <w:lang w:val="fr-FR"/>
                    </w:rPr>
                    <w:t>=</w:t>
                  </w:r>
                  <w:r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>……….</w:t>
                  </w:r>
                </w:p>
                <w:p w:rsidR="00D530BD" w:rsidRPr="00D530BD" w:rsidRDefault="00D530BD" w:rsidP="00D530BD">
                  <w:pPr>
                    <w:jc w:val="center"/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Theme="majorBidi" w:eastAsiaTheme="minorHAnsi" w:hAnsiTheme="majorBidi" w:cstheme="majorBidi"/>
                      <w:sz w:val="28"/>
                      <w:szCs w:val="28"/>
                      <w:lang w:val="fr-FR"/>
                    </w:rPr>
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            </w:r>
                </w:p>
              </w:txbxContent>
            </v:textbox>
          </v:rect>
        </w:pict>
      </w:r>
      <w:r w:rsidR="00A923E9">
        <w:rPr>
          <w:rtl/>
        </w:rPr>
        <w:tab/>
      </w:r>
    </w:p>
    <w:sectPr w:rsidR="001509CC" w:rsidRPr="00A923E9" w:rsidSect="001509CC">
      <w:footerReference w:type="default" r:id="rId29"/>
      <w:type w:val="continuous"/>
      <w:pgSz w:w="12240" w:h="15840"/>
      <w:pgMar w:top="120" w:right="0" w:bottom="480" w:left="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7902" w:rsidRDefault="007A7902" w:rsidP="001509CC">
      <w:pPr>
        <w:rPr>
          <w:rtl/>
        </w:rPr>
      </w:pPr>
      <w:r>
        <w:separator/>
      </w:r>
    </w:p>
  </w:endnote>
  <w:endnote w:type="continuationSeparator" w:id="1">
    <w:p w:rsidR="007A7902" w:rsidRDefault="007A7902" w:rsidP="001509CC">
      <w:pPr>
        <w:rPr>
          <w:rtl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09CC" w:rsidRDefault="004B69CF">
    <w:pPr>
      <w:pStyle w:val="Corpsdetexte"/>
      <w:spacing w:line="14" w:lineRule="auto"/>
      <w:rPr>
        <w:sz w:val="20"/>
        <w:szCs w:val="20"/>
        <w:rtl/>
      </w:rPr>
    </w:pPr>
    <w:r w:rsidRPr="004B69CF">
      <w:rPr>
        <w:rtl/>
      </w:rPr>
      <w:pict>
        <v:line id="_x0000_s2056" style="position:absolute;z-index:-7816;mso-position-horizontal-relative:page;mso-position-vertical-relative:page" from="42.5pt,771.6pt" to="569.5pt,771.6pt" strokeweight=".14058mm">
          <w10:wrap anchorx="page" anchory="page"/>
        </v:line>
      </w:pict>
    </w:r>
    <w:r w:rsidRPr="004B69CF">
      <w:rPr>
        <w:rtl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41.5pt;margin-top:766.2pt;width:81.6pt;height:23.1pt;z-index:-7792;mso-position-horizontal-relative:page;mso-position-vertical-relative:page" filled="f" stroked="f">
          <v:textbox inset="0,0,0,0">
            <w:txbxContent>
              <w:p w:rsidR="001509CC" w:rsidRDefault="007A7902">
                <w:pPr>
                  <w:bidi/>
                  <w:spacing w:before="106" w:line="354" w:lineRule="exact"/>
                  <w:ind w:right="20"/>
                  <w:jc w:val="right"/>
                  <w:rPr>
                    <w:rFonts w:ascii="PMingLiU" w:hAnsi="PMingLiU" w:cs="PMingLiU"/>
                    <w:sz w:val="24"/>
                    <w:szCs w:val="24"/>
                    <w:rtl/>
                  </w:rPr>
                </w:pPr>
                <w:r>
                  <w:rPr>
                    <w:rFonts w:ascii="Arial" w:hAnsi="Arial" w:cs="Arial"/>
                    <w:w w:val="115"/>
                    <w:sz w:val="29"/>
                    <w:szCs w:val="29"/>
                    <w:rtl/>
                  </w:rPr>
                  <w:t>اﻗﻠﺐ اﻟﻮرﻗﺔ</w:t>
                </w:r>
                <w:r>
                  <w:rPr>
                    <w:rFonts w:ascii="PMingLiU" w:hAnsi="PMingLiU" w:cs="PMingLiU"/>
                    <w:color w:val="00A2F3"/>
                    <w:w w:val="115"/>
                    <w:sz w:val="24"/>
                    <w:szCs w:val="24"/>
                  </w:rPr>
                  <w:t xml:space="preserve"> </w:t>
                </w:r>
              </w:p>
            </w:txbxContent>
          </v:textbox>
          <w10:wrap anchorx="page" anchory="page"/>
        </v:shape>
      </w:pict>
    </w:r>
    <w:r w:rsidRPr="004B69CF">
      <w:rPr>
        <w:rtl/>
      </w:rPr>
      <w:pict>
        <v:shape id="_x0000_s2054" type="#_x0000_t202" style="position:absolute;margin-left:267.85pt;margin-top:766.2pt;width:76.4pt;height:23.1pt;z-index:-7768;mso-position-horizontal-relative:page;mso-position-vertical-relative:page" filled="f" stroked="f">
          <v:textbox inset="0,0,0,0">
            <w:txbxContent>
              <w:p w:rsidR="001509CC" w:rsidRDefault="007A7902">
                <w:pPr>
                  <w:bidi/>
                  <w:spacing w:before="106"/>
                  <w:ind w:right="20"/>
                  <w:jc w:val="right"/>
                  <w:rPr>
                    <w:rFonts w:ascii="Arial" w:cs="Arial"/>
                    <w:sz w:val="29"/>
                    <w:szCs w:val="29"/>
                    <w:rtl/>
                  </w:rPr>
                </w:pPr>
                <w:r>
                  <w:rPr>
                    <w:rFonts w:ascii="Arial" w:cs="Arial"/>
                    <w:w w:val="105"/>
                    <w:sz w:val="29"/>
                    <w:szCs w:val="29"/>
                    <w:rtl/>
                  </w:rPr>
                  <w:t>ﺻﻔﺤﺔ 1 ﻣﻦ 2</w:t>
                </w:r>
              </w:p>
            </w:txbxContent>
          </v:textbox>
          <w10:wrap anchorx="page" anchory="page"/>
        </v:shape>
      </w:pict>
    </w:r>
    <w:r w:rsidRPr="004B69CF">
      <w:rPr>
        <w:rtl/>
      </w:rPr>
      <w:pict>
        <v:shape id="_x0000_s2053" type="#_x0000_t202" style="position:absolute;margin-left:492.65pt;margin-top:766.2pt;width:77.85pt;height:23.1pt;z-index:-7744;mso-position-horizontal-relative:page;mso-position-vertical-relative:page" filled="f" stroked="f">
          <v:textbox inset="0,0,0,0">
            <w:txbxContent>
              <w:p w:rsidR="001509CC" w:rsidRDefault="007A7902">
                <w:pPr>
                  <w:bidi/>
                  <w:spacing w:before="106" w:line="354" w:lineRule="exact"/>
                  <w:ind w:right="20"/>
                  <w:jc w:val="right"/>
                  <w:rPr>
                    <w:rFonts w:ascii="PMingLiU" w:hAnsi="PMingLiU" w:cs="PMingLiU"/>
                    <w:sz w:val="24"/>
                    <w:szCs w:val="24"/>
                    <w:rtl/>
                  </w:rPr>
                </w:pPr>
                <w:r>
                  <w:rPr>
                    <w:rFonts w:ascii="Arial" w:hAnsi="Arial" w:cs="Arial"/>
                    <w:w w:val="120"/>
                    <w:sz w:val="29"/>
                    <w:szCs w:val="29"/>
                    <w:rtl/>
                  </w:rPr>
                  <w:t>رﻛﺰ</w:t>
                </w:r>
                <w:r>
                  <w:rPr>
                    <w:rFonts w:ascii="Arial" w:hAnsi="Arial" w:cs="Arial"/>
                    <w:spacing w:val="-12"/>
                    <w:w w:val="120"/>
                    <w:sz w:val="29"/>
                    <w:szCs w:val="29"/>
                    <w:rtl/>
                  </w:rPr>
                  <w:t xml:space="preserve"> </w:t>
                </w:r>
                <w:r>
                  <w:rPr>
                    <w:rFonts w:ascii="Arial" w:hAnsi="Arial" w:cs="Arial"/>
                    <w:w w:val="120"/>
                    <w:sz w:val="29"/>
                    <w:szCs w:val="29"/>
                    <w:rtl/>
                  </w:rPr>
                  <w:t>ﺟﻴﺪا</w:t>
                </w:r>
                <w:r>
                  <w:rPr>
                    <w:rFonts w:ascii="PMingLiU" w:hAnsi="PMingLiU" w:cs="PMingLiU"/>
                    <w:color w:val="FF0000"/>
                    <w:w w:val="115"/>
                    <w:sz w:val="24"/>
                    <w:szCs w:val="24"/>
                  </w:rPr>
                  <w:t xml:space="preserve">   </w:t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09CC" w:rsidRDefault="004B69CF">
    <w:pPr>
      <w:pStyle w:val="Corpsdetexte"/>
      <w:spacing w:line="14" w:lineRule="auto"/>
      <w:rPr>
        <w:sz w:val="20"/>
        <w:szCs w:val="20"/>
        <w:rtl/>
      </w:rPr>
    </w:pPr>
    <w:r w:rsidRPr="004B69CF">
      <w:rPr>
        <w:rtl/>
      </w:rPr>
      <w:pict>
        <v:line id="_x0000_s2052" style="position:absolute;z-index:-7720;mso-position-horizontal-relative:page;mso-position-vertical-relative:page" from="42.5pt,771.6pt" to="569.5pt,771.6pt" strokeweight=".14058mm">
          <w10:wrap anchorx="page" anchory="page"/>
        </v:line>
      </w:pict>
    </w:r>
    <w:r w:rsidRPr="004B69CF">
      <w:rPr>
        <w:rtl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1" type="#_x0000_t202" style="position:absolute;margin-left:41.5pt;margin-top:766.2pt;width:50.4pt;height:23.1pt;z-index:-7696;mso-position-horizontal-relative:page;mso-position-vertical-relative:page" filled="f" stroked="f">
          <v:textbox inset="0,0,0,0">
            <w:txbxContent>
              <w:p w:rsidR="001509CC" w:rsidRDefault="007A7902">
                <w:pPr>
                  <w:bidi/>
                  <w:spacing w:before="106" w:line="354" w:lineRule="exact"/>
                  <w:ind w:right="20"/>
                  <w:jc w:val="right"/>
                  <w:rPr>
                    <w:rFonts w:ascii="PMingLiU" w:hAnsi="PMingLiU" w:cs="PMingLiU"/>
                    <w:sz w:val="24"/>
                    <w:szCs w:val="24"/>
                    <w:rtl/>
                  </w:rPr>
                </w:pPr>
                <w:r>
                  <w:rPr>
                    <w:rFonts w:ascii="Arial" w:hAnsi="Arial" w:cs="Arial"/>
                    <w:w w:val="110"/>
                    <w:sz w:val="29"/>
                    <w:szCs w:val="29"/>
                    <w:rtl/>
                  </w:rPr>
                  <w:t>اﻧﺘﻬﻰ</w:t>
                </w:r>
                <w:r>
                  <w:rPr>
                    <w:rFonts w:ascii="PMingLiU" w:hAnsi="PMingLiU" w:cs="PMingLiU"/>
                    <w:color w:val="00A2F3"/>
                    <w:w w:val="110"/>
                    <w:sz w:val="24"/>
                    <w:szCs w:val="24"/>
                  </w:rPr>
                  <w:t xml:space="preserve"> </w:t>
                </w:r>
                <w:r>
                  <w:rPr>
                    <w:rFonts w:ascii="PMingLiU" w:hAnsi="PMingLiU" w:cs="PMingLiU"/>
                    <w:color w:val="00A2F3"/>
                    <w:w w:val="110"/>
                    <w:sz w:val="24"/>
                    <w:szCs w:val="24"/>
                  </w:rPr>
                  <w:t></w:t>
                </w:r>
              </w:p>
            </w:txbxContent>
          </v:textbox>
          <w10:wrap anchorx="page" anchory="page"/>
        </v:shape>
      </w:pict>
    </w:r>
    <w:r w:rsidRPr="004B69CF">
      <w:rPr>
        <w:rtl/>
      </w:rPr>
      <w:pict>
        <v:shape id="_x0000_s2050" type="#_x0000_t202" style="position:absolute;margin-left:267.85pt;margin-top:766.2pt;width:76.4pt;height:23.1pt;z-index:-7672;mso-position-horizontal-relative:page;mso-position-vertical-relative:page" filled="f" stroked="f">
          <v:textbox inset="0,0,0,0">
            <w:txbxContent>
              <w:p w:rsidR="001509CC" w:rsidRDefault="007A7902">
                <w:pPr>
                  <w:bidi/>
                  <w:spacing w:before="106"/>
                  <w:ind w:right="20"/>
                  <w:jc w:val="right"/>
                  <w:rPr>
                    <w:rFonts w:ascii="Arial" w:cs="Arial"/>
                    <w:sz w:val="29"/>
                    <w:szCs w:val="29"/>
                    <w:rtl/>
                  </w:rPr>
                </w:pPr>
                <w:r>
                  <w:rPr>
                    <w:rFonts w:ascii="Arial" w:cs="Arial"/>
                    <w:w w:val="105"/>
                    <w:sz w:val="29"/>
                    <w:szCs w:val="29"/>
                    <w:rtl/>
                  </w:rPr>
                  <w:t>ﺻﻔﺤﺔ 2 ﻣﻦ 2</w:t>
                </w:r>
              </w:p>
            </w:txbxContent>
          </v:textbox>
          <w10:wrap anchorx="page" anchory="page"/>
        </v:shape>
      </w:pict>
    </w:r>
    <w:r w:rsidRPr="004B69CF">
      <w:rPr>
        <w:rtl/>
      </w:rPr>
      <w:pict>
        <v:shape id="_x0000_s2049" type="#_x0000_t202" style="position:absolute;margin-left:499.6pt;margin-top:766.2pt;width:70.95pt;height:23.1pt;z-index:-7648;mso-position-horizontal-relative:page;mso-position-vertical-relative:page" filled="f" stroked="f">
          <v:textbox inset="0,0,0,0">
            <w:txbxContent>
              <w:p w:rsidR="001509CC" w:rsidRDefault="007A7902">
                <w:pPr>
                  <w:bidi/>
                  <w:spacing w:before="106" w:line="354" w:lineRule="exact"/>
                  <w:ind w:right="20"/>
                  <w:jc w:val="right"/>
                  <w:rPr>
                    <w:rFonts w:ascii="PMingLiU" w:hAnsi="PMingLiU" w:cs="PMingLiU"/>
                    <w:sz w:val="24"/>
                    <w:szCs w:val="24"/>
                    <w:rtl/>
                  </w:rPr>
                </w:pPr>
                <w:r>
                  <w:rPr>
                    <w:rFonts w:ascii="Arial" w:hAnsi="Arial" w:cs="Arial"/>
                    <w:w w:val="110"/>
                    <w:sz w:val="29"/>
                    <w:szCs w:val="29"/>
                    <w:rtl/>
                  </w:rPr>
                  <w:t>ﺑﺎﻟﺘﻮﻓــﻴﻖ</w:t>
                </w:r>
                <w:r>
                  <w:rPr>
                    <w:rFonts w:ascii="PMingLiU" w:hAnsi="PMingLiU" w:cs="PMingLiU"/>
                    <w:color w:val="00A2F3"/>
                    <w:spacing w:val="51"/>
                    <w:w w:val="110"/>
                    <w:sz w:val="24"/>
                    <w:szCs w:val="24"/>
                    <w:rtl/>
                  </w:rPr>
                  <w:t xml:space="preserve"> </w:t>
                </w:r>
                <w:r>
                  <w:rPr>
                    <w:rFonts w:ascii="PMingLiU" w:hAnsi="PMingLiU" w:cs="PMingLiU"/>
                    <w:color w:val="00A2F3"/>
                    <w:w w:val="110"/>
                    <w:sz w:val="24"/>
                    <w:szCs w:val="24"/>
                  </w:rPr>
                  <w:t>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7902" w:rsidRDefault="007A7902" w:rsidP="001509CC">
      <w:pPr>
        <w:rPr>
          <w:rtl/>
        </w:rPr>
      </w:pPr>
      <w:r>
        <w:separator/>
      </w:r>
    </w:p>
  </w:footnote>
  <w:footnote w:type="continuationSeparator" w:id="1">
    <w:p w:rsidR="007A7902" w:rsidRDefault="007A7902" w:rsidP="001509CC">
      <w:pPr>
        <w:rPr>
          <w:rtl/>
        </w:rPr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59">
      <o:colormenu v:ext="edit" strokecolor="none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lTrailSpace/>
  </w:compat>
  <w:rsids>
    <w:rsidRoot w:val="001509CC"/>
    <w:rsid w:val="001509CC"/>
    <w:rsid w:val="001D1A0D"/>
    <w:rsid w:val="002068C1"/>
    <w:rsid w:val="004B69CF"/>
    <w:rsid w:val="0057224C"/>
    <w:rsid w:val="006D2E11"/>
    <w:rsid w:val="007A7902"/>
    <w:rsid w:val="00A923E9"/>
    <w:rsid w:val="00D530BD"/>
    <w:rsid w:val="00DC4714"/>
    <w:rsid w:val="00F313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>
      <o:colormenu v:ext="edit" strokecolor="none"/>
    </o:shapedefaults>
    <o:shapelayout v:ext="edit">
      <o:idmap v:ext="edit" data="1"/>
      <o:rules v:ext="edit">
        <o:r id="V:Rule2" type="arc" idref="#_x0000_s1165"/>
        <o:r id="V:Rule4" type="connector" idref="#_x0000_s1167"/>
        <o:r id="V:Rule6" type="connector" idref="#_x0000_s1168"/>
        <o:r id="V:Rule8" type="connector" idref="#_x0000_s1169"/>
        <o:r id="V:Rule10" type="connector" idref="#_x0000_s117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1509CC"/>
    <w:rPr>
      <w:rFonts w:ascii="Times New Roman" w:eastAsia="Times New Roman" w:hAnsi="Times New Roman" w:cs="Times New Roman"/>
      <w:lang w:val="ar-SA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1509CC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uiPriority w:val="1"/>
    <w:qFormat/>
    <w:rsid w:val="001509CC"/>
    <w:rPr>
      <w:sz w:val="26"/>
      <w:szCs w:val="26"/>
    </w:rPr>
  </w:style>
  <w:style w:type="paragraph" w:customStyle="1" w:styleId="Heading1">
    <w:name w:val="Heading 1"/>
    <w:basedOn w:val="Normal"/>
    <w:uiPriority w:val="1"/>
    <w:qFormat/>
    <w:rsid w:val="001509CC"/>
    <w:pPr>
      <w:spacing w:before="106"/>
      <w:ind w:left="20"/>
      <w:outlineLvl w:val="1"/>
    </w:pPr>
    <w:rPr>
      <w:rFonts w:ascii="Arial" w:eastAsia="Arial" w:hAnsi="Arial" w:cs="Arial"/>
      <w:sz w:val="29"/>
      <w:szCs w:val="29"/>
    </w:rPr>
  </w:style>
  <w:style w:type="paragraph" w:styleId="Paragraphedeliste">
    <w:name w:val="List Paragraph"/>
    <w:basedOn w:val="Normal"/>
    <w:uiPriority w:val="34"/>
    <w:qFormat/>
    <w:rsid w:val="001509CC"/>
  </w:style>
  <w:style w:type="paragraph" w:customStyle="1" w:styleId="TableParagraph">
    <w:name w:val="Table Paragraph"/>
    <w:basedOn w:val="Normal"/>
    <w:uiPriority w:val="1"/>
    <w:qFormat/>
    <w:rsid w:val="001509CC"/>
  </w:style>
  <w:style w:type="paragraph" w:styleId="Textedebulles">
    <w:name w:val="Balloon Text"/>
    <w:basedOn w:val="Normal"/>
    <w:link w:val="TextedebullesCar"/>
    <w:uiPriority w:val="99"/>
    <w:semiHidden/>
    <w:unhideWhenUsed/>
    <w:rsid w:val="00DC471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C4714"/>
    <w:rPr>
      <w:rFonts w:ascii="Tahoma" w:eastAsia="Times New Roman" w:hAnsi="Tahoma" w:cs="Tahoma"/>
      <w:sz w:val="16"/>
      <w:szCs w:val="16"/>
      <w:lang w:val="ar-SA" w:eastAsia="ar-SA"/>
    </w:rPr>
  </w:style>
  <w:style w:type="paragraph" w:styleId="En-tte">
    <w:name w:val="header"/>
    <w:basedOn w:val="Normal"/>
    <w:link w:val="En-tteCar"/>
    <w:uiPriority w:val="99"/>
    <w:unhideWhenUsed/>
    <w:rsid w:val="00DC4714"/>
    <w:pPr>
      <w:widowControl/>
      <w:tabs>
        <w:tab w:val="center" w:pos="4153"/>
        <w:tab w:val="right" w:pos="8306"/>
      </w:tabs>
      <w:autoSpaceDE/>
      <w:autoSpaceDN/>
      <w:bidi/>
    </w:pPr>
    <w:rPr>
      <w:sz w:val="24"/>
      <w:szCs w:val="24"/>
      <w:lang w:val="en-US" w:eastAsia="en-US"/>
    </w:rPr>
  </w:style>
  <w:style w:type="character" w:customStyle="1" w:styleId="En-tteCar">
    <w:name w:val="En-tête Car"/>
    <w:basedOn w:val="Policepardfaut"/>
    <w:link w:val="En-tte"/>
    <w:uiPriority w:val="99"/>
    <w:rsid w:val="00DC471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footer" Target="footer1.xml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3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</Words>
  <Characters>209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RHANE BN</dc:creator>
  <cp:lastModifiedBy>MAISON XP</cp:lastModifiedBy>
  <cp:revision>2</cp:revision>
  <cp:lastPrinted>2018-09-03T01:19:00Z</cp:lastPrinted>
  <dcterms:created xsi:type="dcterms:W3CDTF">2018-09-03T01:20:00Z</dcterms:created>
  <dcterms:modified xsi:type="dcterms:W3CDTF">2018-09-03T0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8-30T00:00:00Z</vt:filetime>
  </property>
  <property fmtid="{D5CDD505-2E9C-101B-9397-08002B2CF9AE}" pid="3" name="Creator">
    <vt:lpwstr> XeTeX output 2018.08.30:1051</vt:lpwstr>
  </property>
  <property fmtid="{D5CDD505-2E9C-101B-9397-08002B2CF9AE}" pid="4" name="LastSaved">
    <vt:filetime>2018-08-30T00:00:00Z</vt:filetime>
  </property>
</Properties>
</file>